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443" r:id="rId9"/>
    <p:sldId id="265" r:id="rId10"/>
    <p:sldId id="413" r:id="rId11"/>
    <p:sldId id="414" r:id="rId12"/>
    <p:sldId id="415" r:id="rId13"/>
    <p:sldId id="416" r:id="rId14"/>
    <p:sldId id="417" r:id="rId15"/>
    <p:sldId id="418" r:id="rId16"/>
    <p:sldId id="419" r:id="rId17"/>
    <p:sldId id="420" r:id="rId18"/>
    <p:sldId id="421" r:id="rId19"/>
    <p:sldId id="423" r:id="rId20"/>
    <p:sldId id="422" r:id="rId21"/>
    <p:sldId id="424" r:id="rId22"/>
    <p:sldId id="425" r:id="rId23"/>
    <p:sldId id="426" r:id="rId24"/>
    <p:sldId id="429" r:id="rId25"/>
    <p:sldId id="427" r:id="rId26"/>
    <p:sldId id="428" r:id="rId27"/>
    <p:sldId id="430" r:id="rId28"/>
    <p:sldId id="431" r:id="rId29"/>
    <p:sldId id="432" r:id="rId30"/>
    <p:sldId id="433" r:id="rId31"/>
    <p:sldId id="434" r:id="rId32"/>
    <p:sldId id="435" r:id="rId33"/>
    <p:sldId id="436" r:id="rId34"/>
    <p:sldId id="437" r:id="rId35"/>
    <p:sldId id="438" r:id="rId36"/>
    <p:sldId id="439" r:id="rId37"/>
    <p:sldId id="440" r:id="rId38"/>
    <p:sldId id="441" r:id="rId39"/>
    <p:sldId id="442" r:id="rId40"/>
  </p:sldIdLst>
  <p:sldSz cx="12192000" cy="6858000"/>
  <p:notesSz cx="6858000" cy="9144000"/>
  <p:defaultTextStyle>
    <a:defPPr>
      <a:defRPr lang="LID4096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E884E38-DDBC-4DE8-BF50-2AEAACD76310}" v="2284" dt="2025-04-06T14:16:53.65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–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–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80" autoAdjust="0"/>
    <p:restoredTop sz="85621" autoAdjust="0"/>
  </p:normalViewPr>
  <p:slideViewPr>
    <p:cSldViewPr snapToGrid="0">
      <p:cViewPr varScale="1">
        <p:scale>
          <a:sx n="70" d="100"/>
          <a:sy n="70" d="100"/>
        </p:scale>
        <p:origin x="528" y="62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47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6/11/relationships/changesInfo" Target="changesInfos/changesInfo1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anna Kossowsky" userId="56e21b23dc263710" providerId="LiveId" clId="{6E884E38-DDBC-4DE8-BF50-2AEAACD76310}"/>
    <pc:docChg chg="undo redo custSel addSld delSld modSld sldOrd">
      <pc:chgData name="Hanna Kossowsky" userId="56e21b23dc263710" providerId="LiveId" clId="{6E884E38-DDBC-4DE8-BF50-2AEAACD76310}" dt="2025-04-06T14:16:53.659" v="5955"/>
      <pc:docMkLst>
        <pc:docMk/>
      </pc:docMkLst>
      <pc:sldChg chg="modSp mod modNotesTx">
        <pc:chgData name="Hanna Kossowsky" userId="56e21b23dc263710" providerId="LiveId" clId="{6E884E38-DDBC-4DE8-BF50-2AEAACD76310}" dt="2025-03-14T10:27:17.040" v="2" actId="20577"/>
        <pc:sldMkLst>
          <pc:docMk/>
          <pc:sldMk cId="1633777672" sldId="256"/>
        </pc:sldMkLst>
        <pc:spChg chg="mod">
          <ac:chgData name="Hanna Kossowsky" userId="56e21b23dc263710" providerId="LiveId" clId="{6E884E38-DDBC-4DE8-BF50-2AEAACD76310}" dt="2025-03-14T10:27:17.040" v="2" actId="20577"/>
          <ac:spMkLst>
            <pc:docMk/>
            <pc:sldMk cId="1633777672" sldId="256"/>
            <ac:spMk id="2" creationId="{E2739AA4-DC6F-AC25-85E9-23B70AA841D1}"/>
          </ac:spMkLst>
        </pc:spChg>
      </pc:sldChg>
      <pc:sldChg chg="modSp mod">
        <pc:chgData name="Hanna Kossowsky" userId="56e21b23dc263710" providerId="LiveId" clId="{6E884E38-DDBC-4DE8-BF50-2AEAACD76310}" dt="2025-03-16T08:18:52.987" v="5112" actId="20577"/>
        <pc:sldMkLst>
          <pc:docMk/>
          <pc:sldMk cId="2932639354" sldId="259"/>
        </pc:sldMkLst>
        <pc:spChg chg="mod">
          <ac:chgData name="Hanna Kossowsky" userId="56e21b23dc263710" providerId="LiveId" clId="{6E884E38-DDBC-4DE8-BF50-2AEAACD76310}" dt="2025-03-16T08:18:52.987" v="5112" actId="20577"/>
          <ac:spMkLst>
            <pc:docMk/>
            <pc:sldMk cId="2932639354" sldId="259"/>
            <ac:spMk id="3" creationId="{7220153A-0E02-CB25-A797-F3303E23640F}"/>
          </ac:spMkLst>
        </pc:spChg>
      </pc:sldChg>
      <pc:sldChg chg="modSp add mod modAnim modShow">
        <pc:chgData name="Hanna Kossowsky" userId="56e21b23dc263710" providerId="LiveId" clId="{6E884E38-DDBC-4DE8-BF50-2AEAACD76310}" dt="2025-04-06T13:38:11.011" v="5755" actId="729"/>
        <pc:sldMkLst>
          <pc:docMk/>
          <pc:sldMk cId="2195815079" sldId="260"/>
        </pc:sldMkLst>
        <pc:spChg chg="mod">
          <ac:chgData name="Hanna Kossowsky" userId="56e21b23dc263710" providerId="LiveId" clId="{6E884E38-DDBC-4DE8-BF50-2AEAACD76310}" dt="2025-03-14T10:28:28.086" v="54"/>
          <ac:spMkLst>
            <pc:docMk/>
            <pc:sldMk cId="2195815079" sldId="260"/>
            <ac:spMk id="2" creationId="{0A81A930-48B3-C734-EE72-59776F7D30AA}"/>
          </ac:spMkLst>
        </pc:spChg>
        <pc:spChg chg="mod">
          <ac:chgData name="Hanna Kossowsky" userId="56e21b23dc263710" providerId="LiveId" clId="{6E884E38-DDBC-4DE8-BF50-2AEAACD76310}" dt="2025-03-14T10:32:38.705" v="306" actId="20577"/>
          <ac:spMkLst>
            <pc:docMk/>
            <pc:sldMk cId="2195815079" sldId="260"/>
            <ac:spMk id="3" creationId="{F1C3966B-AB2F-8ABE-92F9-303B9775B4E7}"/>
          </ac:spMkLst>
        </pc:spChg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2905915525" sldId="260"/>
        </pc:sldMkLst>
      </pc:sldChg>
      <pc:sldChg chg="modSp add mod modAnim">
        <pc:chgData name="Hanna Kossowsky" userId="56e21b23dc263710" providerId="LiveId" clId="{6E884E38-DDBC-4DE8-BF50-2AEAACD76310}" dt="2025-03-14T10:33:08.495" v="320"/>
        <pc:sldMkLst>
          <pc:docMk/>
          <pc:sldMk cId="3722834109" sldId="261"/>
        </pc:sldMkLst>
        <pc:spChg chg="mod">
          <ac:chgData name="Hanna Kossowsky" userId="56e21b23dc263710" providerId="LiveId" clId="{6E884E38-DDBC-4DE8-BF50-2AEAACD76310}" dt="2025-03-14T10:32:04.825" v="283"/>
          <ac:spMkLst>
            <pc:docMk/>
            <pc:sldMk cId="3722834109" sldId="261"/>
            <ac:spMk id="2" creationId="{4A25B91C-EBC6-6ED1-BE5B-B1DD23918505}"/>
          </ac:spMkLst>
        </pc:spChg>
        <pc:spChg chg="mod">
          <ac:chgData name="Hanna Kossowsky" userId="56e21b23dc263710" providerId="LiveId" clId="{6E884E38-DDBC-4DE8-BF50-2AEAACD76310}" dt="2025-03-14T10:33:01.635" v="319" actId="20577"/>
          <ac:spMkLst>
            <pc:docMk/>
            <pc:sldMk cId="3722834109" sldId="261"/>
            <ac:spMk id="3" creationId="{E91E96F8-C553-C537-29D7-FAB6F2E3EFA2}"/>
          </ac:spMkLst>
        </pc:spChg>
      </pc:sldChg>
      <pc:sldChg chg="addSp delSp modSp add mod delAnim modAnim">
        <pc:chgData name="Hanna Kossowsky" userId="56e21b23dc263710" providerId="LiveId" clId="{6E884E38-DDBC-4DE8-BF50-2AEAACD76310}" dt="2025-03-23T18:10:30.201" v="5550"/>
        <pc:sldMkLst>
          <pc:docMk/>
          <pc:sldMk cId="1219506883" sldId="262"/>
        </pc:sldMkLst>
        <pc:spChg chg="mod">
          <ac:chgData name="Hanna Kossowsky" userId="56e21b23dc263710" providerId="LiveId" clId="{6E884E38-DDBC-4DE8-BF50-2AEAACD76310}" dt="2025-03-14T10:34:23.565" v="328" actId="20577"/>
          <ac:spMkLst>
            <pc:docMk/>
            <pc:sldMk cId="1219506883" sldId="262"/>
            <ac:spMk id="2" creationId="{341DE632-50A1-DBC0-BDC2-C3AB95A6E18E}"/>
          </ac:spMkLst>
        </pc:spChg>
        <pc:spChg chg="add mod">
          <ac:chgData name="Hanna Kossowsky" userId="56e21b23dc263710" providerId="LiveId" clId="{6E884E38-DDBC-4DE8-BF50-2AEAACD76310}" dt="2025-03-14T10:34:58.584" v="344" actId="20577"/>
          <ac:spMkLst>
            <pc:docMk/>
            <pc:sldMk cId="1219506883" sldId="262"/>
            <ac:spMk id="8" creationId="{EFACC4A1-64D5-1AD3-2FBF-B74114DC84D7}"/>
          </ac:spMkLst>
        </pc:spChg>
        <pc:spChg chg="add mod">
          <ac:chgData name="Hanna Kossowsky" userId="56e21b23dc263710" providerId="LiveId" clId="{6E884E38-DDBC-4DE8-BF50-2AEAACD76310}" dt="2025-03-14T10:35:59.490" v="356" actId="555"/>
          <ac:spMkLst>
            <pc:docMk/>
            <pc:sldMk cId="1219506883" sldId="262"/>
            <ac:spMk id="10" creationId="{AA5C28F6-4A9B-00BC-0B08-DFA6B52476CE}"/>
          </ac:spMkLst>
        </pc:spChg>
        <pc:spChg chg="add mod">
          <ac:chgData name="Hanna Kossowsky" userId="56e21b23dc263710" providerId="LiveId" clId="{6E884E38-DDBC-4DE8-BF50-2AEAACD76310}" dt="2025-03-14T10:36:37.153" v="382" actId="1037"/>
          <ac:spMkLst>
            <pc:docMk/>
            <pc:sldMk cId="1219506883" sldId="262"/>
            <ac:spMk id="12" creationId="{16DB6EB5-5BBD-F25E-35EE-A05D610615D7}"/>
          </ac:spMkLst>
        </pc:spChg>
        <pc:spChg chg="add mod">
          <ac:chgData name="Hanna Kossowsky" userId="56e21b23dc263710" providerId="LiveId" clId="{6E884E38-DDBC-4DE8-BF50-2AEAACD76310}" dt="2025-03-14T10:36:45.485" v="394" actId="554"/>
          <ac:spMkLst>
            <pc:docMk/>
            <pc:sldMk cId="1219506883" sldId="262"/>
            <ac:spMk id="13" creationId="{AC71BB15-D463-4125-F69E-41C1E8C74A54}"/>
          </ac:spMkLst>
        </pc:spChg>
        <pc:spChg chg="add mod">
          <ac:chgData name="Hanna Kossowsky" userId="56e21b23dc263710" providerId="LiveId" clId="{6E884E38-DDBC-4DE8-BF50-2AEAACD76310}" dt="2025-03-14T10:36:31.355" v="359" actId="555"/>
          <ac:spMkLst>
            <pc:docMk/>
            <pc:sldMk cId="1219506883" sldId="262"/>
            <ac:spMk id="14" creationId="{9685D528-326C-3281-B5D1-190FF5A54A1F}"/>
          </ac:spMkLst>
        </pc:spChg>
        <pc:graphicFrameChg chg="add mod">
          <ac:chgData name="Hanna Kossowsky" userId="56e21b23dc263710" providerId="LiveId" clId="{6E884E38-DDBC-4DE8-BF50-2AEAACD76310}" dt="2025-03-14T10:36:45.485" v="394" actId="554"/>
          <ac:graphicFrameMkLst>
            <pc:docMk/>
            <pc:sldMk cId="1219506883" sldId="262"/>
            <ac:graphicFrameMk id="11" creationId="{661A65C5-A07C-3123-3057-733D69076086}"/>
          </ac:graphicFrameMkLst>
        </pc:graphicFrameChg>
        <pc:picChg chg="add mod">
          <ac:chgData name="Hanna Kossowsky" userId="56e21b23dc263710" providerId="LiveId" clId="{6E884E38-DDBC-4DE8-BF50-2AEAACD76310}" dt="2025-03-14T10:35:20.225" v="346" actId="1076"/>
          <ac:picMkLst>
            <pc:docMk/>
            <pc:sldMk cId="1219506883" sldId="262"/>
            <ac:picMk id="9" creationId="{AB6527CD-E147-7F70-6DC9-ECC4CB91A566}"/>
          </ac:picMkLst>
        </pc:picChg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2885621005" sldId="262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2725375352" sldId="263"/>
        </pc:sldMkLst>
      </pc:sldChg>
      <pc:sldChg chg="delSp modSp add mod delAnim modAnim modNotesTx">
        <pc:chgData name="Hanna Kossowsky" userId="56e21b23dc263710" providerId="LiveId" clId="{6E884E38-DDBC-4DE8-BF50-2AEAACD76310}" dt="2025-04-06T13:44:37.831" v="5760"/>
        <pc:sldMkLst>
          <pc:docMk/>
          <pc:sldMk cId="2866106514" sldId="263"/>
        </pc:sldMkLst>
        <pc:spChg chg="mod">
          <ac:chgData name="Hanna Kossowsky" userId="56e21b23dc263710" providerId="LiveId" clId="{6E884E38-DDBC-4DE8-BF50-2AEAACD76310}" dt="2025-03-14T10:39:08.887" v="533" actId="20577"/>
          <ac:spMkLst>
            <pc:docMk/>
            <pc:sldMk cId="2866106514" sldId="263"/>
            <ac:spMk id="8" creationId="{9F8C2A2C-8822-DA32-843A-2AC9B9DE5062}"/>
          </ac:spMkLst>
        </pc:spChg>
        <pc:spChg chg="mod">
          <ac:chgData name="Hanna Kossowsky" userId="56e21b23dc263710" providerId="LiveId" clId="{6E884E38-DDBC-4DE8-BF50-2AEAACD76310}" dt="2025-03-14T10:37:06.815" v="400" actId="1076"/>
          <ac:spMkLst>
            <pc:docMk/>
            <pc:sldMk cId="2866106514" sldId="263"/>
            <ac:spMk id="13" creationId="{C82B8C14-6F71-84F3-D24E-9C97C776C749}"/>
          </ac:spMkLst>
        </pc:spChg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944473808" sldId="264"/>
        </pc:sldMkLst>
      </pc:sldChg>
      <pc:sldChg chg="delSp modSp add mod delAnim modAnim modNotesTx">
        <pc:chgData name="Hanna Kossowsky" userId="56e21b23dc263710" providerId="LiveId" clId="{6E884E38-DDBC-4DE8-BF50-2AEAACD76310}" dt="2025-03-14T10:43:08.856" v="911"/>
        <pc:sldMkLst>
          <pc:docMk/>
          <pc:sldMk cId="4292794646" sldId="264"/>
        </pc:sldMkLst>
        <pc:spChg chg="mod">
          <ac:chgData name="Hanna Kossowsky" userId="56e21b23dc263710" providerId="LiveId" clId="{6E884E38-DDBC-4DE8-BF50-2AEAACD76310}" dt="2025-03-14T10:42:51.100" v="907" actId="113"/>
          <ac:spMkLst>
            <pc:docMk/>
            <pc:sldMk cId="4292794646" sldId="264"/>
            <ac:spMk id="8" creationId="{DBBE127E-8D2C-8505-094D-2C3318B56ACA}"/>
          </ac:spMkLst>
        </pc:spChg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836127626" sldId="265"/>
        </pc:sldMkLst>
      </pc:sldChg>
      <pc:sldChg chg="addSp delSp modSp add mod delAnim modAnim modNotesTx">
        <pc:chgData name="Hanna Kossowsky" userId="56e21b23dc263710" providerId="LiveId" clId="{6E884E38-DDBC-4DE8-BF50-2AEAACD76310}" dt="2025-03-23T18:27:27.163" v="5556"/>
        <pc:sldMkLst>
          <pc:docMk/>
          <pc:sldMk cId="2801725379" sldId="265"/>
        </pc:sldMkLst>
        <pc:spChg chg="add mod">
          <ac:chgData name="Hanna Kossowsky" userId="56e21b23dc263710" providerId="LiveId" clId="{6E884E38-DDBC-4DE8-BF50-2AEAACD76310}" dt="2025-03-14T10:50:11.705" v="994" actId="1076"/>
          <ac:spMkLst>
            <pc:docMk/>
            <pc:sldMk cId="2801725379" sldId="265"/>
            <ac:spMk id="4" creationId="{97C0ECFF-DBE3-317A-E875-91B36EE270BD}"/>
          </ac:spMkLst>
        </pc:spChg>
        <pc:spChg chg="mod">
          <ac:chgData name="Hanna Kossowsky" userId="56e21b23dc263710" providerId="LiveId" clId="{6E884E38-DDBC-4DE8-BF50-2AEAACD76310}" dt="2025-03-14T10:45:04.815" v="928" actId="20577"/>
          <ac:spMkLst>
            <pc:docMk/>
            <pc:sldMk cId="2801725379" sldId="265"/>
            <ac:spMk id="8" creationId="{F2040659-B9AF-30F9-AD82-3C9F25239457}"/>
          </ac:spMkLst>
        </pc:spChg>
        <pc:picChg chg="add mod">
          <ac:chgData name="Hanna Kossowsky" userId="56e21b23dc263710" providerId="LiveId" clId="{6E884E38-DDBC-4DE8-BF50-2AEAACD76310}" dt="2025-03-14T10:49:08.971" v="935" actId="1076"/>
          <ac:picMkLst>
            <pc:docMk/>
            <pc:sldMk cId="2801725379" sldId="265"/>
            <ac:picMk id="3" creationId="{63C55799-621F-5BDE-D6CF-95145C621B70}"/>
          </ac:picMkLst>
        </pc:picChg>
        <pc:picChg chg="add mod">
          <ac:chgData name="Hanna Kossowsky" userId="56e21b23dc263710" providerId="LiveId" clId="{6E884E38-DDBC-4DE8-BF50-2AEAACD76310}" dt="2025-03-23T18:27:22.001" v="5554" actId="1076"/>
          <ac:picMkLst>
            <pc:docMk/>
            <pc:sldMk cId="2801725379" sldId="265"/>
            <ac:picMk id="7" creationId="{EE9B6236-0707-A3A5-DD01-253C1C366D0F}"/>
          </ac:picMkLst>
        </pc:picChg>
      </pc:sldChg>
      <pc:sldChg chg="add mod modShow modNotesTx">
        <pc:chgData name="Hanna Kossowsky" userId="56e21b23dc263710" providerId="LiveId" clId="{6E884E38-DDBC-4DE8-BF50-2AEAACD76310}" dt="2025-03-14T11:03:53.574" v="1085" actId="404"/>
        <pc:sldMkLst>
          <pc:docMk/>
          <pc:sldMk cId="4072020007" sldId="413"/>
        </pc:sldMkLst>
      </pc:sldChg>
      <pc:sldChg chg="addSp delSp modSp add mod delAnim modAnim modNotesTx">
        <pc:chgData name="Hanna Kossowsky" userId="56e21b23dc263710" providerId="LiveId" clId="{6E884E38-DDBC-4DE8-BF50-2AEAACD76310}" dt="2025-03-16T04:40:27.688" v="3045" actId="20577"/>
        <pc:sldMkLst>
          <pc:docMk/>
          <pc:sldMk cId="760871139" sldId="414"/>
        </pc:sldMkLst>
        <pc:spChg chg="mod">
          <ac:chgData name="Hanna Kossowsky" userId="56e21b23dc263710" providerId="LiveId" clId="{6E884E38-DDBC-4DE8-BF50-2AEAACD76310}" dt="2025-03-14T11:05:02.611" v="1116" actId="20577"/>
          <ac:spMkLst>
            <pc:docMk/>
            <pc:sldMk cId="760871139" sldId="414"/>
            <ac:spMk id="2" creationId="{020B730C-7503-D9AC-67DF-72FA43EF2F09}"/>
          </ac:spMkLst>
        </pc:spChg>
        <pc:spChg chg="mod">
          <ac:chgData name="Hanna Kossowsky" userId="56e21b23dc263710" providerId="LiveId" clId="{6E884E38-DDBC-4DE8-BF50-2AEAACD76310}" dt="2025-03-16T04:40:27.688" v="3045" actId="20577"/>
          <ac:spMkLst>
            <pc:docMk/>
            <pc:sldMk cId="760871139" sldId="414"/>
            <ac:spMk id="8" creationId="{B0E3D8C8-6295-24CB-D80C-C7B7CBDA00BA}"/>
          </ac:spMkLst>
        </pc:spChg>
        <pc:picChg chg="add mod">
          <ac:chgData name="Hanna Kossowsky" userId="56e21b23dc263710" providerId="LiveId" clId="{6E884E38-DDBC-4DE8-BF50-2AEAACD76310}" dt="2025-03-14T11:09:19.105" v="1238" actId="1076"/>
          <ac:picMkLst>
            <pc:docMk/>
            <pc:sldMk cId="760871139" sldId="414"/>
            <ac:picMk id="7" creationId="{D084EE8C-F3FA-D459-D489-961FCD986494}"/>
          </ac:picMkLst>
        </pc:picChg>
      </pc:sldChg>
      <pc:sldChg chg="addSp delSp modSp add mod delAnim modAnim modNotesTx">
        <pc:chgData name="Hanna Kossowsky" userId="56e21b23dc263710" providerId="LiveId" clId="{6E884E38-DDBC-4DE8-BF50-2AEAACD76310}" dt="2025-03-23T18:30:52.887" v="5568" actId="1076"/>
        <pc:sldMkLst>
          <pc:docMk/>
          <pc:sldMk cId="690441821" sldId="415"/>
        </pc:sldMkLst>
        <pc:spChg chg="add mod">
          <ac:chgData name="Hanna Kossowsky" userId="56e21b23dc263710" providerId="LiveId" clId="{6E884E38-DDBC-4DE8-BF50-2AEAACD76310}" dt="2025-03-14T11:20:14.691" v="1382" actId="14100"/>
          <ac:spMkLst>
            <pc:docMk/>
            <pc:sldMk cId="690441821" sldId="415"/>
            <ac:spMk id="5" creationId="{4C925BE5-E344-42A0-3043-526CA1EF1057}"/>
          </ac:spMkLst>
        </pc:spChg>
        <pc:spChg chg="add mod">
          <ac:chgData name="Hanna Kossowsky" userId="56e21b23dc263710" providerId="LiveId" clId="{6E884E38-DDBC-4DE8-BF50-2AEAACD76310}" dt="2025-03-14T11:20:30.561" v="1385" actId="207"/>
          <ac:spMkLst>
            <pc:docMk/>
            <pc:sldMk cId="690441821" sldId="415"/>
            <ac:spMk id="6" creationId="{D95FDB8A-09B1-00D7-1DFA-88C71E4680FD}"/>
          </ac:spMkLst>
        </pc:spChg>
        <pc:spChg chg="mod ord">
          <ac:chgData name="Hanna Kossowsky" userId="56e21b23dc263710" providerId="LiveId" clId="{6E884E38-DDBC-4DE8-BF50-2AEAACD76310}" dt="2025-03-23T18:30:46.455" v="5567" actId="167"/>
          <ac:spMkLst>
            <pc:docMk/>
            <pc:sldMk cId="690441821" sldId="415"/>
            <ac:spMk id="8" creationId="{3B40B1BC-ED57-4D3E-25CB-D19A89C2AE61}"/>
          </ac:spMkLst>
        </pc:spChg>
        <pc:spChg chg="add mod">
          <ac:chgData name="Hanna Kossowsky" userId="56e21b23dc263710" providerId="LiveId" clId="{6E884E38-DDBC-4DE8-BF50-2AEAACD76310}" dt="2025-03-14T11:21:01.346" v="1481" actId="207"/>
          <ac:spMkLst>
            <pc:docMk/>
            <pc:sldMk cId="690441821" sldId="415"/>
            <ac:spMk id="9" creationId="{21FE20F7-8D3C-35D8-A435-4CD233104C56}"/>
          </ac:spMkLst>
        </pc:spChg>
        <pc:picChg chg="add mod ord">
          <ac:chgData name="Hanna Kossowsky" userId="56e21b23dc263710" providerId="LiveId" clId="{6E884E38-DDBC-4DE8-BF50-2AEAACD76310}" dt="2025-03-23T18:30:52.887" v="5568" actId="1076"/>
          <ac:picMkLst>
            <pc:docMk/>
            <pc:sldMk cId="690441821" sldId="415"/>
            <ac:picMk id="11" creationId="{9DA08D8E-EC84-14BA-78A4-CA572BF660C8}"/>
          </ac:picMkLst>
        </pc:picChg>
      </pc:sldChg>
      <pc:sldChg chg="addSp delSp modSp add mod delAnim modAnim">
        <pc:chgData name="Hanna Kossowsky" userId="56e21b23dc263710" providerId="LiveId" clId="{6E884E38-DDBC-4DE8-BF50-2AEAACD76310}" dt="2025-03-16T03:44:30.148" v="1583" actId="20577"/>
        <pc:sldMkLst>
          <pc:docMk/>
          <pc:sldMk cId="3175472006" sldId="416"/>
        </pc:sldMkLst>
        <pc:spChg chg="mod">
          <ac:chgData name="Hanna Kossowsky" userId="56e21b23dc263710" providerId="LiveId" clId="{6E884E38-DDBC-4DE8-BF50-2AEAACD76310}" dt="2025-03-14T11:22:15.286" v="1501" actId="20577"/>
          <ac:spMkLst>
            <pc:docMk/>
            <pc:sldMk cId="3175472006" sldId="416"/>
            <ac:spMk id="8" creationId="{D38C3970-D7DC-563A-B201-AA8B22C13920}"/>
          </ac:spMkLst>
        </pc:spChg>
        <pc:spChg chg="add mod">
          <ac:chgData name="Hanna Kossowsky" userId="56e21b23dc263710" providerId="LiveId" clId="{6E884E38-DDBC-4DE8-BF50-2AEAACD76310}" dt="2025-03-14T11:23:25.457" v="1548" actId="14100"/>
          <ac:spMkLst>
            <pc:docMk/>
            <pc:sldMk cId="3175472006" sldId="416"/>
            <ac:spMk id="10" creationId="{E3F3857B-F781-C03C-E00C-CB49FC3FD14F}"/>
          </ac:spMkLst>
        </pc:spChg>
        <pc:spChg chg="add mod">
          <ac:chgData name="Hanna Kossowsky" userId="56e21b23dc263710" providerId="LiveId" clId="{6E884E38-DDBC-4DE8-BF50-2AEAACD76310}" dt="2025-03-16T03:44:30.148" v="1583" actId="20577"/>
          <ac:spMkLst>
            <pc:docMk/>
            <pc:sldMk cId="3175472006" sldId="416"/>
            <ac:spMk id="11" creationId="{1AD9B616-D675-0C55-FAFD-C663D86DF70D}"/>
          </ac:spMkLst>
        </pc:spChg>
        <pc:picChg chg="add mod">
          <ac:chgData name="Hanna Kossowsky" userId="56e21b23dc263710" providerId="LiveId" clId="{6E884E38-DDBC-4DE8-BF50-2AEAACD76310}" dt="2025-03-16T03:43:23.097" v="1551" actId="1076"/>
          <ac:picMkLst>
            <pc:docMk/>
            <pc:sldMk cId="3175472006" sldId="416"/>
            <ac:picMk id="7" creationId="{8F4E93B9-17FA-3645-A3C0-6429ED5F446A}"/>
          </ac:picMkLst>
        </pc:picChg>
      </pc:sldChg>
      <pc:sldChg chg="addSp delSp modSp add mod delAnim modNotesTx">
        <pc:chgData name="Hanna Kossowsky" userId="56e21b23dc263710" providerId="LiveId" clId="{6E884E38-DDBC-4DE8-BF50-2AEAACD76310}" dt="2025-04-06T13:59:03.474" v="5904" actId="20577"/>
        <pc:sldMkLst>
          <pc:docMk/>
          <pc:sldMk cId="3034285737" sldId="417"/>
        </pc:sldMkLst>
        <pc:spChg chg="mod">
          <ac:chgData name="Hanna Kossowsky" userId="56e21b23dc263710" providerId="LiveId" clId="{6E884E38-DDBC-4DE8-BF50-2AEAACD76310}" dt="2025-03-16T03:47:44.244" v="1612" actId="20577"/>
          <ac:spMkLst>
            <pc:docMk/>
            <pc:sldMk cId="3034285737" sldId="417"/>
            <ac:spMk id="2" creationId="{E680F233-E4B3-22E7-D59F-E78D93F4C756}"/>
          </ac:spMkLst>
        </pc:spChg>
        <pc:spChg chg="mod">
          <ac:chgData name="Hanna Kossowsky" userId="56e21b23dc263710" providerId="LiveId" clId="{6E884E38-DDBC-4DE8-BF50-2AEAACD76310}" dt="2025-03-16T04:40:37.540" v="3050" actId="5793"/>
          <ac:spMkLst>
            <pc:docMk/>
            <pc:sldMk cId="3034285737" sldId="417"/>
            <ac:spMk id="8" creationId="{8F7F5708-D6F3-6372-34D0-70FC6B2D36FD}"/>
          </ac:spMkLst>
        </pc:spChg>
        <pc:picChg chg="add mod">
          <ac:chgData name="Hanna Kossowsky" userId="56e21b23dc263710" providerId="LiveId" clId="{6E884E38-DDBC-4DE8-BF50-2AEAACD76310}" dt="2025-03-16T03:54:06.633" v="1671" actId="1076"/>
          <ac:picMkLst>
            <pc:docMk/>
            <pc:sldMk cId="3034285737" sldId="417"/>
            <ac:picMk id="4" creationId="{37F67794-10C5-45C3-F7C9-073AAB556C1E}"/>
          </ac:picMkLst>
        </pc:picChg>
      </pc:sldChg>
      <pc:sldChg chg="modSp add mod modNotesTx">
        <pc:chgData name="Hanna Kossowsky" userId="56e21b23dc263710" providerId="LiveId" clId="{6E884E38-DDBC-4DE8-BF50-2AEAACD76310}" dt="2025-03-16T04:05:22.372" v="2219" actId="20577"/>
        <pc:sldMkLst>
          <pc:docMk/>
          <pc:sldMk cId="363708619" sldId="418"/>
        </pc:sldMkLst>
        <pc:spChg chg="mod">
          <ac:chgData name="Hanna Kossowsky" userId="56e21b23dc263710" providerId="LiveId" clId="{6E884E38-DDBC-4DE8-BF50-2AEAACD76310}" dt="2025-03-16T04:03:02.235" v="2036" actId="113"/>
          <ac:spMkLst>
            <pc:docMk/>
            <pc:sldMk cId="363708619" sldId="418"/>
            <ac:spMk id="8" creationId="{E630E310-8AB4-BCF6-F49E-97A1FD192100}"/>
          </ac:spMkLst>
        </pc:spChg>
        <pc:picChg chg="mod">
          <ac:chgData name="Hanna Kossowsky" userId="56e21b23dc263710" providerId="LiveId" clId="{6E884E38-DDBC-4DE8-BF50-2AEAACD76310}" dt="2025-03-16T03:54:15.284" v="1673" actId="1076"/>
          <ac:picMkLst>
            <pc:docMk/>
            <pc:sldMk cId="363708619" sldId="418"/>
            <ac:picMk id="4" creationId="{CDC56DBD-7B94-F7E6-F577-8DA1E45FA829}"/>
          </ac:picMkLst>
        </pc:picChg>
      </pc:sldChg>
      <pc:sldChg chg="addSp modSp add mod modNotesTx">
        <pc:chgData name="Hanna Kossowsky" userId="56e21b23dc263710" providerId="LiveId" clId="{6E884E38-DDBC-4DE8-BF50-2AEAACD76310}" dt="2025-03-16T04:05:24.399" v="2220" actId="20577"/>
        <pc:sldMkLst>
          <pc:docMk/>
          <pc:sldMk cId="559444032" sldId="419"/>
        </pc:sldMkLst>
        <pc:spChg chg="mod">
          <ac:chgData name="Hanna Kossowsky" userId="56e21b23dc263710" providerId="LiveId" clId="{6E884E38-DDBC-4DE8-BF50-2AEAACD76310}" dt="2025-03-16T03:55:28.243" v="1927" actId="20577"/>
          <ac:spMkLst>
            <pc:docMk/>
            <pc:sldMk cId="559444032" sldId="419"/>
            <ac:spMk id="8" creationId="{F650D8FA-3A11-EA22-CDDF-2650B4F9E1DE}"/>
          </ac:spMkLst>
        </pc:spChg>
        <pc:picChg chg="mod modCrop">
          <ac:chgData name="Hanna Kossowsky" userId="56e21b23dc263710" providerId="LiveId" clId="{6E884E38-DDBC-4DE8-BF50-2AEAACD76310}" dt="2025-03-16T03:55:34.186" v="1928" actId="732"/>
          <ac:picMkLst>
            <pc:docMk/>
            <pc:sldMk cId="559444032" sldId="419"/>
            <ac:picMk id="4" creationId="{3C4D9DD0-48B1-087F-6F33-0E2C8B95A664}"/>
          </ac:picMkLst>
        </pc:picChg>
        <pc:picChg chg="add mod">
          <ac:chgData name="Hanna Kossowsky" userId="56e21b23dc263710" providerId="LiveId" clId="{6E884E38-DDBC-4DE8-BF50-2AEAACD76310}" dt="2025-03-16T04:01:45.957" v="1935" actId="1076"/>
          <ac:picMkLst>
            <pc:docMk/>
            <pc:sldMk cId="559444032" sldId="419"/>
            <ac:picMk id="5" creationId="{DD600A87-ED62-C3C4-279D-116600A3D067}"/>
          </ac:picMkLst>
        </pc:picChg>
      </pc:sldChg>
      <pc:sldChg chg="delSp modSp add mod modAnim modNotesTx">
        <pc:chgData name="Hanna Kossowsky" userId="56e21b23dc263710" providerId="LiveId" clId="{6E884E38-DDBC-4DE8-BF50-2AEAACD76310}" dt="2025-03-16T04:05:26.735" v="2221" actId="20577"/>
        <pc:sldMkLst>
          <pc:docMk/>
          <pc:sldMk cId="1912079273" sldId="420"/>
        </pc:sldMkLst>
        <pc:spChg chg="mod">
          <ac:chgData name="Hanna Kossowsky" userId="56e21b23dc263710" providerId="LiveId" clId="{6E884E38-DDBC-4DE8-BF50-2AEAACD76310}" dt="2025-03-16T04:04:46.547" v="2216" actId="20577"/>
          <ac:spMkLst>
            <pc:docMk/>
            <pc:sldMk cId="1912079273" sldId="420"/>
            <ac:spMk id="8" creationId="{90A6C37B-6E41-B567-6051-02225F067033}"/>
          </ac:spMkLst>
        </pc:spChg>
        <pc:picChg chg="mod">
          <ac:chgData name="Hanna Kossowsky" userId="56e21b23dc263710" providerId="LiveId" clId="{6E884E38-DDBC-4DE8-BF50-2AEAACD76310}" dt="2025-03-16T04:04:50.502" v="2217" actId="14100"/>
          <ac:picMkLst>
            <pc:docMk/>
            <pc:sldMk cId="1912079273" sldId="420"/>
            <ac:picMk id="4" creationId="{E403F9C7-87B7-13CF-2C6A-3381CA0DDB71}"/>
          </ac:picMkLst>
        </pc:picChg>
      </pc:sldChg>
      <pc:sldChg chg="addSp modSp add mod modAnim">
        <pc:chgData name="Hanna Kossowsky" userId="56e21b23dc263710" providerId="LiveId" clId="{6E884E38-DDBC-4DE8-BF50-2AEAACD76310}" dt="2025-04-06T13:59:54.930" v="5911" actId="20577"/>
        <pc:sldMkLst>
          <pc:docMk/>
          <pc:sldMk cId="1751094221" sldId="421"/>
        </pc:sldMkLst>
        <pc:spChg chg="mod">
          <ac:chgData name="Hanna Kossowsky" userId="56e21b23dc263710" providerId="LiveId" clId="{6E884E38-DDBC-4DE8-BF50-2AEAACD76310}" dt="2025-04-06T13:59:54.930" v="5911" actId="20577"/>
          <ac:spMkLst>
            <pc:docMk/>
            <pc:sldMk cId="1751094221" sldId="421"/>
            <ac:spMk id="8" creationId="{F1223EFC-AC93-912C-5DF9-40B932D4FC08}"/>
          </ac:spMkLst>
        </pc:spChg>
        <pc:picChg chg="mod">
          <ac:chgData name="Hanna Kossowsky" userId="56e21b23dc263710" providerId="LiveId" clId="{6E884E38-DDBC-4DE8-BF50-2AEAACD76310}" dt="2025-03-16T04:15:58.144" v="2307" actId="1076"/>
          <ac:picMkLst>
            <pc:docMk/>
            <pc:sldMk cId="1751094221" sldId="421"/>
            <ac:picMk id="4" creationId="{E80FD705-830D-C2E1-4BEE-E97C5F145BCC}"/>
          </ac:picMkLst>
        </pc:picChg>
        <pc:picChg chg="add mod">
          <ac:chgData name="Hanna Kossowsky" userId="56e21b23dc263710" providerId="LiveId" clId="{6E884E38-DDBC-4DE8-BF50-2AEAACD76310}" dt="2025-03-16T04:15:56.184" v="2306" actId="1076"/>
          <ac:picMkLst>
            <pc:docMk/>
            <pc:sldMk cId="1751094221" sldId="421"/>
            <ac:picMk id="5" creationId="{2FE0740B-E896-7792-A420-EDA344A4ACD2}"/>
          </ac:picMkLst>
        </pc:picChg>
      </pc:sldChg>
      <pc:sldChg chg="addSp delSp modSp add mod">
        <pc:chgData name="Hanna Kossowsky" userId="56e21b23dc263710" providerId="LiveId" clId="{6E884E38-DDBC-4DE8-BF50-2AEAACD76310}" dt="2025-03-16T04:20:54.435" v="2418" actId="1076"/>
        <pc:sldMkLst>
          <pc:docMk/>
          <pc:sldMk cId="2084185916" sldId="422"/>
        </pc:sldMkLst>
        <pc:spChg chg="mod">
          <ac:chgData name="Hanna Kossowsky" userId="56e21b23dc263710" providerId="LiveId" clId="{6E884E38-DDBC-4DE8-BF50-2AEAACD76310}" dt="2025-03-16T04:20:11.159" v="2405" actId="20577"/>
          <ac:spMkLst>
            <pc:docMk/>
            <pc:sldMk cId="2084185916" sldId="422"/>
            <ac:spMk id="8" creationId="{9D905AD9-E08C-6FE2-F8F6-113188421192}"/>
          </ac:spMkLst>
        </pc:spChg>
        <pc:picChg chg="add mod ord">
          <ac:chgData name="Hanna Kossowsky" userId="56e21b23dc263710" providerId="LiveId" clId="{6E884E38-DDBC-4DE8-BF50-2AEAACD76310}" dt="2025-03-16T04:20:29.750" v="2412" actId="167"/>
          <ac:picMkLst>
            <pc:docMk/>
            <pc:sldMk cId="2084185916" sldId="422"/>
            <ac:picMk id="11" creationId="{E8F36666-0FDA-CBE8-74A7-4FB51DBA7612}"/>
          </ac:picMkLst>
        </pc:picChg>
        <pc:picChg chg="add mod">
          <ac:chgData name="Hanna Kossowsky" userId="56e21b23dc263710" providerId="LiveId" clId="{6E884E38-DDBC-4DE8-BF50-2AEAACD76310}" dt="2025-03-16T04:20:54.435" v="2418" actId="1076"/>
          <ac:picMkLst>
            <pc:docMk/>
            <pc:sldMk cId="2084185916" sldId="422"/>
            <ac:picMk id="13" creationId="{C08888DB-6D39-C14D-82D1-63277731F4A4}"/>
          </ac:picMkLst>
        </pc:picChg>
      </pc:sldChg>
      <pc:sldChg chg="add ord">
        <pc:chgData name="Hanna Kossowsky" userId="56e21b23dc263710" providerId="LiveId" clId="{6E884E38-DDBC-4DE8-BF50-2AEAACD76310}" dt="2025-03-16T04:20:57.171" v="2420"/>
        <pc:sldMkLst>
          <pc:docMk/>
          <pc:sldMk cId="315098222" sldId="423"/>
        </pc:sldMkLst>
      </pc:sldChg>
      <pc:sldChg chg="addSp delSp modSp add mod modAnim">
        <pc:chgData name="Hanna Kossowsky" userId="56e21b23dc263710" providerId="LiveId" clId="{6E884E38-DDBC-4DE8-BF50-2AEAACD76310}" dt="2025-03-16T04:34:34.184" v="2708" actId="313"/>
        <pc:sldMkLst>
          <pc:docMk/>
          <pc:sldMk cId="2664662260" sldId="424"/>
        </pc:sldMkLst>
        <pc:spChg chg="mod">
          <ac:chgData name="Hanna Kossowsky" userId="56e21b23dc263710" providerId="LiveId" clId="{6E884E38-DDBC-4DE8-BF50-2AEAACD76310}" dt="2025-03-16T04:23:55.547" v="2465" actId="20577"/>
          <ac:spMkLst>
            <pc:docMk/>
            <pc:sldMk cId="2664662260" sldId="424"/>
            <ac:spMk id="2" creationId="{163961A5-AF7A-5BDC-5679-5C079A11B1C4}"/>
          </ac:spMkLst>
        </pc:spChg>
        <pc:spChg chg="mod">
          <ac:chgData name="Hanna Kossowsky" userId="56e21b23dc263710" providerId="LiveId" clId="{6E884E38-DDBC-4DE8-BF50-2AEAACD76310}" dt="2025-03-16T04:34:34.184" v="2708" actId="313"/>
          <ac:spMkLst>
            <pc:docMk/>
            <pc:sldMk cId="2664662260" sldId="424"/>
            <ac:spMk id="8" creationId="{E6411F1D-2505-B239-E75E-49B4EF5D909E}"/>
          </ac:spMkLst>
        </pc:spChg>
        <pc:graphicFrameChg chg="add mod">
          <ac:chgData name="Hanna Kossowsky" userId="56e21b23dc263710" providerId="LiveId" clId="{6E884E38-DDBC-4DE8-BF50-2AEAACD76310}" dt="2025-03-16T04:34:12.681" v="2701" actId="1076"/>
          <ac:graphicFrameMkLst>
            <pc:docMk/>
            <pc:sldMk cId="2664662260" sldId="424"/>
            <ac:graphicFrameMk id="5" creationId="{276B1152-D5AF-8EAE-A23B-BD3237B8909E}"/>
          </ac:graphicFrameMkLst>
        </pc:graphicFrameChg>
      </pc:sldChg>
      <pc:sldChg chg="addSp delSp modSp add mod delAnim modAnim">
        <pc:chgData name="Hanna Kossowsky" userId="56e21b23dc263710" providerId="LiveId" clId="{6E884E38-DDBC-4DE8-BF50-2AEAACD76310}" dt="2025-03-16T04:36:00.164" v="2936"/>
        <pc:sldMkLst>
          <pc:docMk/>
          <pc:sldMk cId="2491564883" sldId="425"/>
        </pc:sldMkLst>
        <pc:spChg chg="mod">
          <ac:chgData name="Hanna Kossowsky" userId="56e21b23dc263710" providerId="LiveId" clId="{6E884E38-DDBC-4DE8-BF50-2AEAACD76310}" dt="2025-03-16T04:35:20.774" v="2930" actId="20577"/>
          <ac:spMkLst>
            <pc:docMk/>
            <pc:sldMk cId="2491564883" sldId="425"/>
            <ac:spMk id="8" creationId="{6953F196-C2B1-FB3F-97E7-187F2A9072E2}"/>
          </ac:spMkLst>
        </pc:spChg>
        <pc:picChg chg="add mod">
          <ac:chgData name="Hanna Kossowsky" userId="56e21b23dc263710" providerId="LiveId" clId="{6E884E38-DDBC-4DE8-BF50-2AEAACD76310}" dt="2025-03-16T04:35:57.103" v="2934" actId="555"/>
          <ac:picMkLst>
            <pc:docMk/>
            <pc:sldMk cId="2491564883" sldId="425"/>
            <ac:picMk id="3" creationId="{6189AF72-6D17-93D8-AB54-2E3261879FC4}"/>
          </ac:picMkLst>
        </pc:picChg>
        <pc:picChg chg="add mod">
          <ac:chgData name="Hanna Kossowsky" userId="56e21b23dc263710" providerId="LiveId" clId="{6E884E38-DDBC-4DE8-BF50-2AEAACD76310}" dt="2025-03-16T04:35:57.103" v="2934" actId="555"/>
          <ac:picMkLst>
            <pc:docMk/>
            <pc:sldMk cId="2491564883" sldId="425"/>
            <ac:picMk id="4" creationId="{E99FDA9B-BE04-CAFE-31EA-50A93209CB0C}"/>
          </ac:picMkLst>
        </pc:picChg>
      </pc:sldChg>
      <pc:sldChg chg="addSp delSp modSp add mod delAnim modAnim">
        <pc:chgData name="Hanna Kossowsky" userId="56e21b23dc263710" providerId="LiveId" clId="{6E884E38-DDBC-4DE8-BF50-2AEAACD76310}" dt="2025-03-16T06:59:37.209" v="3325" actId="1076"/>
        <pc:sldMkLst>
          <pc:docMk/>
          <pc:sldMk cId="4011955655" sldId="426"/>
        </pc:sldMkLst>
        <pc:spChg chg="mod">
          <ac:chgData name="Hanna Kossowsky" userId="56e21b23dc263710" providerId="LiveId" clId="{6E884E38-DDBC-4DE8-BF50-2AEAACD76310}" dt="2025-03-16T04:43:51.760" v="3254" actId="20577"/>
          <ac:spMkLst>
            <pc:docMk/>
            <pc:sldMk cId="4011955655" sldId="426"/>
            <ac:spMk id="8" creationId="{107169A2-C41A-0CE0-ED2C-6E21AAD557F7}"/>
          </ac:spMkLst>
        </pc:spChg>
        <pc:picChg chg="add mod">
          <ac:chgData name="Hanna Kossowsky" userId="56e21b23dc263710" providerId="LiveId" clId="{6E884E38-DDBC-4DE8-BF50-2AEAACD76310}" dt="2025-03-16T06:59:37.209" v="3325" actId="1076"/>
          <ac:picMkLst>
            <pc:docMk/>
            <pc:sldMk cId="4011955655" sldId="426"/>
            <ac:picMk id="9" creationId="{C63912A7-097A-8444-95EE-629AB32D5E2E}"/>
          </ac:picMkLst>
        </pc:picChg>
      </pc:sldChg>
      <pc:sldChg chg="addSp delSp modSp add mod modAnim modNotesTx">
        <pc:chgData name="Hanna Kossowsky" userId="56e21b23dc263710" providerId="LiveId" clId="{6E884E38-DDBC-4DE8-BF50-2AEAACD76310}" dt="2025-03-16T07:08:53.238" v="3494"/>
        <pc:sldMkLst>
          <pc:docMk/>
          <pc:sldMk cId="2660457868" sldId="427"/>
        </pc:sldMkLst>
        <pc:spChg chg="add mod">
          <ac:chgData name="Hanna Kossowsky" userId="56e21b23dc263710" providerId="LiveId" clId="{6E884E38-DDBC-4DE8-BF50-2AEAACD76310}" dt="2025-03-16T05:04:45.183" v="3316" actId="20577"/>
          <ac:spMkLst>
            <pc:docMk/>
            <pc:sldMk cId="2660457868" sldId="427"/>
            <ac:spMk id="5" creationId="{87CEDD77-836F-7CAE-8E0A-4D54AC577FF2}"/>
          </ac:spMkLst>
        </pc:spChg>
        <pc:spChg chg="add mod">
          <ac:chgData name="Hanna Kossowsky" userId="56e21b23dc263710" providerId="LiveId" clId="{6E884E38-DDBC-4DE8-BF50-2AEAACD76310}" dt="2025-03-16T07:08:21.823" v="3484" actId="1582"/>
          <ac:spMkLst>
            <pc:docMk/>
            <pc:sldMk cId="2660457868" sldId="427"/>
            <ac:spMk id="16" creationId="{6FF873E3-2A8A-C53D-10A9-9FB3D3C86D8A}"/>
          </ac:spMkLst>
        </pc:spChg>
        <pc:spChg chg="add mod">
          <ac:chgData name="Hanna Kossowsky" userId="56e21b23dc263710" providerId="LiveId" clId="{6E884E38-DDBC-4DE8-BF50-2AEAACD76310}" dt="2025-03-16T07:08:39.385" v="3490" actId="12788"/>
          <ac:spMkLst>
            <pc:docMk/>
            <pc:sldMk cId="2660457868" sldId="427"/>
            <ac:spMk id="17" creationId="{4D989AE5-B597-1EEF-3216-0D272FA84858}"/>
          </ac:spMkLst>
        </pc:spChg>
        <pc:picChg chg="add mod">
          <ac:chgData name="Hanna Kossowsky" userId="56e21b23dc263710" providerId="LiveId" clId="{6E884E38-DDBC-4DE8-BF50-2AEAACD76310}" dt="2025-03-16T07:00:07.466" v="3335" actId="14100"/>
          <ac:picMkLst>
            <pc:docMk/>
            <pc:sldMk cId="2660457868" sldId="427"/>
            <ac:picMk id="11" creationId="{103A1F1D-3E5D-C08C-0BA5-7E8A15A2CB5F}"/>
          </ac:picMkLst>
        </pc:picChg>
        <pc:picChg chg="add mod">
          <ac:chgData name="Hanna Kossowsky" userId="56e21b23dc263710" providerId="LiveId" clId="{6E884E38-DDBC-4DE8-BF50-2AEAACD76310}" dt="2025-03-16T07:00:09.293" v="3336" actId="1076"/>
          <ac:picMkLst>
            <pc:docMk/>
            <pc:sldMk cId="2660457868" sldId="427"/>
            <ac:picMk id="13" creationId="{E7441963-0E2F-91BC-B6A8-B94E09DE3E64}"/>
          </ac:picMkLst>
        </pc:picChg>
        <pc:picChg chg="add mod">
          <ac:chgData name="Hanna Kossowsky" userId="56e21b23dc263710" providerId="LiveId" clId="{6E884E38-DDBC-4DE8-BF50-2AEAACD76310}" dt="2025-03-16T07:07:31.938" v="3455" actId="1076"/>
          <ac:picMkLst>
            <pc:docMk/>
            <pc:sldMk cId="2660457868" sldId="427"/>
            <ac:picMk id="15" creationId="{DBFB3841-CE93-5448-183D-A587B34BFF9A}"/>
          </ac:picMkLst>
        </pc:picChg>
        <pc:cxnChg chg="add mod">
          <ac:chgData name="Hanna Kossowsky" userId="56e21b23dc263710" providerId="LiveId" clId="{6E884E38-DDBC-4DE8-BF50-2AEAACD76310}" dt="2025-03-16T07:08:29.763" v="3486" actId="208"/>
          <ac:cxnSpMkLst>
            <pc:docMk/>
            <pc:sldMk cId="2660457868" sldId="427"/>
            <ac:cxnSpMk id="19" creationId="{FF03E46A-57D0-272D-7FDA-AF3BF09054E4}"/>
          </ac:cxnSpMkLst>
        </pc:cxnChg>
        <pc:cxnChg chg="add mod">
          <ac:chgData name="Hanna Kossowsky" userId="56e21b23dc263710" providerId="LiveId" clId="{6E884E38-DDBC-4DE8-BF50-2AEAACD76310}" dt="2025-03-16T07:08:44.439" v="3491" actId="14100"/>
          <ac:cxnSpMkLst>
            <pc:docMk/>
            <pc:sldMk cId="2660457868" sldId="427"/>
            <ac:cxnSpMk id="20" creationId="{AAD5BF7C-01DF-9BFC-8CDD-9A37BDC444C0}"/>
          </ac:cxnSpMkLst>
        </pc:cxnChg>
      </pc:sldChg>
      <pc:sldChg chg="delSp modSp add mod modNotesTx">
        <pc:chgData name="Hanna Kossowsky" userId="56e21b23dc263710" providerId="LiveId" clId="{6E884E38-DDBC-4DE8-BF50-2AEAACD76310}" dt="2025-03-16T07:03:28.229" v="3452" actId="20577"/>
        <pc:sldMkLst>
          <pc:docMk/>
          <pc:sldMk cId="1056032589" sldId="428"/>
        </pc:sldMkLst>
        <pc:spChg chg="mod">
          <ac:chgData name="Hanna Kossowsky" userId="56e21b23dc263710" providerId="LiveId" clId="{6E884E38-DDBC-4DE8-BF50-2AEAACD76310}" dt="2025-03-16T07:01:58.198" v="3366" actId="20577"/>
          <ac:spMkLst>
            <pc:docMk/>
            <pc:sldMk cId="1056032589" sldId="428"/>
            <ac:spMk id="2" creationId="{BB26AF41-5EAC-9373-9DCB-0EA23B573F88}"/>
          </ac:spMkLst>
        </pc:spChg>
        <pc:spChg chg="mod">
          <ac:chgData name="Hanna Kossowsky" userId="56e21b23dc263710" providerId="LiveId" clId="{6E884E38-DDBC-4DE8-BF50-2AEAACD76310}" dt="2025-03-16T07:03:12.230" v="3405" actId="20577"/>
          <ac:spMkLst>
            <pc:docMk/>
            <pc:sldMk cId="1056032589" sldId="428"/>
            <ac:spMk id="5" creationId="{A8FBC117-DE33-A005-52F7-FFED641BEB90}"/>
          </ac:spMkLst>
        </pc:spChg>
      </pc:sldChg>
      <pc:sldChg chg="addSp delSp modSp add mod">
        <pc:chgData name="Hanna Kossowsky" userId="56e21b23dc263710" providerId="LiveId" clId="{6E884E38-DDBC-4DE8-BF50-2AEAACD76310}" dt="2025-03-16T07:40:15.633" v="3596" actId="1076"/>
        <pc:sldMkLst>
          <pc:docMk/>
          <pc:sldMk cId="633492288" sldId="429"/>
        </pc:sldMkLst>
        <pc:spChg chg="mod">
          <ac:chgData name="Hanna Kossowsky" userId="56e21b23dc263710" providerId="LiveId" clId="{6E884E38-DDBC-4DE8-BF50-2AEAACD76310}" dt="2025-03-16T07:40:13.582" v="3594" actId="20577"/>
          <ac:spMkLst>
            <pc:docMk/>
            <pc:sldMk cId="633492288" sldId="429"/>
            <ac:spMk id="8" creationId="{01DDE27A-B1C8-23D3-9A7C-4BBEFE14B06C}"/>
          </ac:spMkLst>
        </pc:spChg>
        <pc:picChg chg="add mod">
          <ac:chgData name="Hanna Kossowsky" userId="56e21b23dc263710" providerId="LiveId" clId="{6E884E38-DDBC-4DE8-BF50-2AEAACD76310}" dt="2025-03-16T07:40:15.633" v="3596" actId="1076"/>
          <ac:picMkLst>
            <pc:docMk/>
            <pc:sldMk cId="633492288" sldId="429"/>
            <ac:picMk id="4" creationId="{D1D73C29-F1E8-6C00-C2A1-35BF902570F3}"/>
          </ac:picMkLst>
        </pc:picChg>
      </pc:sldChg>
      <pc:sldChg chg="modSp add mod modAnim modNotesTx">
        <pc:chgData name="Hanna Kossowsky" userId="56e21b23dc263710" providerId="LiveId" clId="{6E884E38-DDBC-4DE8-BF50-2AEAACD76310}" dt="2025-03-16T08:02:13.830" v="4127" actId="20577"/>
        <pc:sldMkLst>
          <pc:docMk/>
          <pc:sldMk cId="3556094702" sldId="430"/>
        </pc:sldMkLst>
        <pc:spChg chg="mod">
          <ac:chgData name="Hanna Kossowsky" userId="56e21b23dc263710" providerId="LiveId" clId="{6E884E38-DDBC-4DE8-BF50-2AEAACD76310}" dt="2025-03-16T07:49:04.874" v="3707" actId="20577"/>
          <ac:spMkLst>
            <pc:docMk/>
            <pc:sldMk cId="3556094702" sldId="430"/>
            <ac:spMk id="2" creationId="{6572FDD4-BE6A-8E59-5B55-A28AC588C9E6}"/>
          </ac:spMkLst>
        </pc:spChg>
        <pc:spChg chg="mod">
          <ac:chgData name="Hanna Kossowsky" userId="56e21b23dc263710" providerId="LiveId" clId="{6E884E38-DDBC-4DE8-BF50-2AEAACD76310}" dt="2025-03-16T08:02:13.830" v="4127" actId="20577"/>
          <ac:spMkLst>
            <pc:docMk/>
            <pc:sldMk cId="3556094702" sldId="430"/>
            <ac:spMk id="5" creationId="{E1667B34-0A8C-E383-1973-9C60EAEEE20A}"/>
          </ac:spMkLst>
        </pc:spChg>
      </pc:sldChg>
      <pc:sldChg chg="addSp modSp add mod modAnim modNotesTx">
        <pc:chgData name="Hanna Kossowsky" userId="56e21b23dc263710" providerId="LiveId" clId="{6E884E38-DDBC-4DE8-BF50-2AEAACD76310}" dt="2025-03-16T08:06:54.659" v="4303"/>
        <pc:sldMkLst>
          <pc:docMk/>
          <pc:sldMk cId="1377443474" sldId="431"/>
        </pc:sldMkLst>
        <pc:spChg chg="mod">
          <ac:chgData name="Hanna Kossowsky" userId="56e21b23dc263710" providerId="LiveId" clId="{6E884E38-DDBC-4DE8-BF50-2AEAACD76310}" dt="2025-03-16T08:06:48.480" v="4301" actId="20577"/>
          <ac:spMkLst>
            <pc:docMk/>
            <pc:sldMk cId="1377443474" sldId="431"/>
            <ac:spMk id="5" creationId="{909DEE01-070A-1B17-B708-A9B828169234}"/>
          </ac:spMkLst>
        </pc:spChg>
        <pc:picChg chg="add mod">
          <ac:chgData name="Hanna Kossowsky" userId="56e21b23dc263710" providerId="LiveId" clId="{6E884E38-DDBC-4DE8-BF50-2AEAACD76310}" dt="2025-03-16T07:51:14.155" v="4037" actId="1076"/>
          <ac:picMkLst>
            <pc:docMk/>
            <pc:sldMk cId="1377443474" sldId="431"/>
            <ac:picMk id="3" creationId="{2CC9B35D-DA3B-D90D-9D4E-1E8C85730BE2}"/>
          </ac:picMkLst>
        </pc:picChg>
      </pc:sldChg>
      <pc:sldChg chg="addSp delSp modSp add mod modAnim">
        <pc:chgData name="Hanna Kossowsky" userId="56e21b23dc263710" providerId="LiveId" clId="{6E884E38-DDBC-4DE8-BF50-2AEAACD76310}" dt="2025-03-16T08:07:26.234" v="4309"/>
        <pc:sldMkLst>
          <pc:docMk/>
          <pc:sldMk cId="2591158579" sldId="432"/>
        </pc:sldMkLst>
        <pc:spChg chg="mod">
          <ac:chgData name="Hanna Kossowsky" userId="56e21b23dc263710" providerId="LiveId" clId="{6E884E38-DDBC-4DE8-BF50-2AEAACD76310}" dt="2025-03-16T07:53:14.844" v="4126" actId="20577"/>
          <ac:spMkLst>
            <pc:docMk/>
            <pc:sldMk cId="2591158579" sldId="432"/>
            <ac:spMk id="2" creationId="{C3BA8868-76A6-4B53-F0D8-13E9BF654AF7}"/>
          </ac:spMkLst>
        </pc:spChg>
        <pc:spChg chg="mod">
          <ac:chgData name="Hanna Kossowsky" userId="56e21b23dc263710" providerId="LiveId" clId="{6E884E38-DDBC-4DE8-BF50-2AEAACD76310}" dt="2025-03-16T08:06:35.722" v="4300" actId="20577"/>
          <ac:spMkLst>
            <pc:docMk/>
            <pc:sldMk cId="2591158579" sldId="432"/>
            <ac:spMk id="5" creationId="{22894529-1B86-77C6-BF7A-CE1A2CC07FC8}"/>
          </ac:spMkLst>
        </pc:spChg>
        <pc:picChg chg="add mod">
          <ac:chgData name="Hanna Kossowsky" userId="56e21b23dc263710" providerId="LiveId" clId="{6E884E38-DDBC-4DE8-BF50-2AEAACD76310}" dt="2025-03-16T08:02:48.665" v="4133" actId="1076"/>
          <ac:picMkLst>
            <pc:docMk/>
            <pc:sldMk cId="2591158579" sldId="432"/>
            <ac:picMk id="6" creationId="{8D85CDF7-79DC-23E8-6564-406D155FB4C8}"/>
          </ac:picMkLst>
        </pc:picChg>
      </pc:sldChg>
      <pc:sldChg chg="addSp delSp modSp add mod delAnim modAnim">
        <pc:chgData name="Hanna Kossowsky" userId="56e21b23dc263710" providerId="LiveId" clId="{6E884E38-DDBC-4DE8-BF50-2AEAACD76310}" dt="2025-03-16T08:09:48.305" v="4366" actId="1076"/>
        <pc:sldMkLst>
          <pc:docMk/>
          <pc:sldMk cId="264999389" sldId="433"/>
        </pc:sldMkLst>
        <pc:spChg chg="mod">
          <ac:chgData name="Hanna Kossowsky" userId="56e21b23dc263710" providerId="LiveId" clId="{6E884E38-DDBC-4DE8-BF50-2AEAACD76310}" dt="2025-03-16T08:09:41.962" v="4365" actId="20577"/>
          <ac:spMkLst>
            <pc:docMk/>
            <pc:sldMk cId="264999389" sldId="433"/>
            <ac:spMk id="5" creationId="{41694863-5664-B02E-09D2-8CEEEDEF080C}"/>
          </ac:spMkLst>
        </pc:spChg>
        <pc:picChg chg="add mod">
          <ac:chgData name="Hanna Kossowsky" userId="56e21b23dc263710" providerId="LiveId" clId="{6E884E38-DDBC-4DE8-BF50-2AEAACD76310}" dt="2025-03-16T08:09:48.305" v="4366" actId="1076"/>
          <ac:picMkLst>
            <pc:docMk/>
            <pc:sldMk cId="264999389" sldId="433"/>
            <ac:picMk id="4" creationId="{A96C4F44-6A34-D1C3-698C-2166AB9874B5}"/>
          </ac:picMkLst>
        </pc:picChg>
      </pc:sldChg>
      <pc:sldChg chg="delSp modSp add mod modAnim">
        <pc:chgData name="Hanna Kossowsky" userId="56e21b23dc263710" providerId="LiveId" clId="{6E884E38-DDBC-4DE8-BF50-2AEAACD76310}" dt="2025-03-16T08:12:20.555" v="4629"/>
        <pc:sldMkLst>
          <pc:docMk/>
          <pc:sldMk cId="1800451027" sldId="434"/>
        </pc:sldMkLst>
        <pc:spChg chg="mod">
          <ac:chgData name="Hanna Kossowsky" userId="56e21b23dc263710" providerId="LiveId" clId="{6E884E38-DDBC-4DE8-BF50-2AEAACD76310}" dt="2025-03-16T08:10:50.514" v="4372" actId="20577"/>
          <ac:spMkLst>
            <pc:docMk/>
            <pc:sldMk cId="1800451027" sldId="434"/>
            <ac:spMk id="2" creationId="{8EC3B6AD-79CC-01BE-446C-8EC3D4793CAD}"/>
          </ac:spMkLst>
        </pc:spChg>
        <pc:spChg chg="mod">
          <ac:chgData name="Hanna Kossowsky" userId="56e21b23dc263710" providerId="LiveId" clId="{6E884E38-DDBC-4DE8-BF50-2AEAACD76310}" dt="2025-03-16T08:12:07.017" v="4625" actId="20577"/>
          <ac:spMkLst>
            <pc:docMk/>
            <pc:sldMk cId="1800451027" sldId="434"/>
            <ac:spMk id="5" creationId="{9BE0CA33-91D1-C65A-DA2D-60DB17140171}"/>
          </ac:spMkLst>
        </pc:spChg>
      </pc:sldChg>
      <pc:sldChg chg="modSp add modAnim">
        <pc:chgData name="Hanna Kossowsky" userId="56e21b23dc263710" providerId="LiveId" clId="{6E884E38-DDBC-4DE8-BF50-2AEAACD76310}" dt="2025-03-16T08:14:10.257" v="4892"/>
        <pc:sldMkLst>
          <pc:docMk/>
          <pc:sldMk cId="2457004605" sldId="435"/>
        </pc:sldMkLst>
        <pc:spChg chg="mod">
          <ac:chgData name="Hanna Kossowsky" userId="56e21b23dc263710" providerId="LiveId" clId="{6E884E38-DDBC-4DE8-BF50-2AEAACD76310}" dt="2025-03-16T08:13:59.514" v="4887" actId="20577"/>
          <ac:spMkLst>
            <pc:docMk/>
            <pc:sldMk cId="2457004605" sldId="435"/>
            <ac:spMk id="5" creationId="{10B8469A-C1C0-42DD-4B36-51336ABCF96B}"/>
          </ac:spMkLst>
        </pc:spChg>
      </pc:sldChg>
      <pc:sldChg chg="modSp add mod modAnim">
        <pc:chgData name="Hanna Kossowsky" userId="56e21b23dc263710" providerId="LiveId" clId="{6E884E38-DDBC-4DE8-BF50-2AEAACD76310}" dt="2025-04-06T14:16:53.659" v="5955"/>
        <pc:sldMkLst>
          <pc:docMk/>
          <pc:sldMk cId="229085350" sldId="436"/>
        </pc:sldMkLst>
        <pc:spChg chg="mod">
          <ac:chgData name="Hanna Kossowsky" userId="56e21b23dc263710" providerId="LiveId" clId="{6E884E38-DDBC-4DE8-BF50-2AEAACD76310}" dt="2025-03-16T08:16:52.006" v="5055" actId="20577"/>
          <ac:spMkLst>
            <pc:docMk/>
            <pc:sldMk cId="229085350" sldId="436"/>
            <ac:spMk id="5" creationId="{B831E6EC-551A-F2C0-5605-180A491DB8CC}"/>
          </ac:spMkLst>
        </pc:spChg>
      </pc:sldChg>
      <pc:sldChg chg="addSp modSp add mod modAnim">
        <pc:chgData name="Hanna Kossowsky" userId="56e21b23dc263710" providerId="LiveId" clId="{6E884E38-DDBC-4DE8-BF50-2AEAACD76310}" dt="2025-03-16T08:16:02.105" v="4956"/>
        <pc:sldMkLst>
          <pc:docMk/>
          <pc:sldMk cId="17339644" sldId="437"/>
        </pc:sldMkLst>
        <pc:spChg chg="mod">
          <ac:chgData name="Hanna Kossowsky" userId="56e21b23dc263710" providerId="LiveId" clId="{6E884E38-DDBC-4DE8-BF50-2AEAACD76310}" dt="2025-03-16T08:15:48.509" v="4950" actId="20577"/>
          <ac:spMkLst>
            <pc:docMk/>
            <pc:sldMk cId="17339644" sldId="437"/>
            <ac:spMk id="5" creationId="{AFC39672-833C-92BB-DB5E-4CCFC23C1419}"/>
          </ac:spMkLst>
        </pc:spChg>
        <pc:picChg chg="add mod">
          <ac:chgData name="Hanna Kossowsky" userId="56e21b23dc263710" providerId="LiveId" clId="{6E884E38-DDBC-4DE8-BF50-2AEAACD76310}" dt="2025-03-16T08:15:56.185" v="4954" actId="1076"/>
          <ac:picMkLst>
            <pc:docMk/>
            <pc:sldMk cId="17339644" sldId="437"/>
            <ac:picMk id="4" creationId="{FCBB2E70-F846-2881-EBF7-8067EE16BCB2}"/>
          </ac:picMkLst>
        </pc:picChg>
      </pc:sldChg>
      <pc:sldChg chg="addSp delSp modSp add mod delAnim">
        <pc:chgData name="Hanna Kossowsky" userId="56e21b23dc263710" providerId="LiveId" clId="{6E884E38-DDBC-4DE8-BF50-2AEAACD76310}" dt="2025-03-16T08:17:38.754" v="5061" actId="1076"/>
        <pc:sldMkLst>
          <pc:docMk/>
          <pc:sldMk cId="2047344590" sldId="438"/>
        </pc:sldMkLst>
        <pc:picChg chg="add mod">
          <ac:chgData name="Hanna Kossowsky" userId="56e21b23dc263710" providerId="LiveId" clId="{6E884E38-DDBC-4DE8-BF50-2AEAACD76310}" dt="2025-03-16T08:17:38.754" v="5061" actId="1076"/>
          <ac:picMkLst>
            <pc:docMk/>
            <pc:sldMk cId="2047344590" sldId="438"/>
            <ac:picMk id="7" creationId="{458F5524-772A-6732-DECE-D7372645500F}"/>
          </ac:picMkLst>
        </pc:picChg>
      </pc:sldChg>
      <pc:sldChg chg="addSp delSp modSp add mod modAnim modNotesTx">
        <pc:chgData name="Hanna Kossowsky" userId="56e21b23dc263710" providerId="LiveId" clId="{6E884E38-DDBC-4DE8-BF50-2AEAACD76310}" dt="2025-04-06T14:10:56.307" v="5954" actId="20577"/>
        <pc:sldMkLst>
          <pc:docMk/>
          <pc:sldMk cId="1268119331" sldId="439"/>
        </pc:sldMkLst>
        <pc:spChg chg="mod">
          <ac:chgData name="Hanna Kossowsky" userId="56e21b23dc263710" providerId="LiveId" clId="{6E884E38-DDBC-4DE8-BF50-2AEAACD76310}" dt="2025-03-16T08:19:28.369" v="5122" actId="20577"/>
          <ac:spMkLst>
            <pc:docMk/>
            <pc:sldMk cId="1268119331" sldId="439"/>
            <ac:spMk id="2" creationId="{8EB70F14-F7B2-6358-D705-E8CDC74D242B}"/>
          </ac:spMkLst>
        </pc:spChg>
        <pc:spChg chg="add mod">
          <ac:chgData name="Hanna Kossowsky" userId="56e21b23dc263710" providerId="LiveId" clId="{6E884E38-DDBC-4DE8-BF50-2AEAACD76310}" dt="2025-03-16T08:36:17.543" v="5514" actId="20577"/>
          <ac:spMkLst>
            <pc:docMk/>
            <pc:sldMk cId="1268119331" sldId="439"/>
            <ac:spMk id="4" creationId="{8EF53858-7B27-23B1-BD73-DE940CF0AACC}"/>
          </ac:spMkLst>
        </pc:spChg>
      </pc:sldChg>
      <pc:sldChg chg="addSp delSp modSp add mod modAnim modShow modNotesTx">
        <pc:chgData name="Hanna Kossowsky" userId="56e21b23dc263710" providerId="LiveId" clId="{6E884E38-DDBC-4DE8-BF50-2AEAACD76310}" dt="2025-03-23T19:38:31.659" v="5754" actId="729"/>
        <pc:sldMkLst>
          <pc:docMk/>
          <pc:sldMk cId="1017244441" sldId="440"/>
        </pc:sldMkLst>
        <pc:spChg chg="mod">
          <ac:chgData name="Hanna Kossowsky" userId="56e21b23dc263710" providerId="LiveId" clId="{6E884E38-DDBC-4DE8-BF50-2AEAACD76310}" dt="2025-03-23T18:38:57.215" v="5607" actId="20577"/>
          <ac:spMkLst>
            <pc:docMk/>
            <pc:sldMk cId="1017244441" sldId="440"/>
            <ac:spMk id="4" creationId="{AB5CE061-F750-0C3C-DB9E-CEE25DCF8E54}"/>
          </ac:spMkLst>
        </pc:spChg>
        <pc:spChg chg="add mod">
          <ac:chgData name="Hanna Kossowsky" userId="56e21b23dc263710" providerId="LiveId" clId="{6E884E38-DDBC-4DE8-BF50-2AEAACD76310}" dt="2025-03-23T18:39:59.072" v="5617" actId="1582"/>
          <ac:spMkLst>
            <pc:docMk/>
            <pc:sldMk cId="1017244441" sldId="440"/>
            <ac:spMk id="6" creationId="{55E89DEE-EB96-67F6-AD61-8A6B7968ECAD}"/>
          </ac:spMkLst>
        </pc:spChg>
        <pc:picChg chg="add mod">
          <ac:chgData name="Hanna Kossowsky" userId="56e21b23dc263710" providerId="LiveId" clId="{6E884E38-DDBC-4DE8-BF50-2AEAACD76310}" dt="2025-03-23T18:39:44.411" v="5613" actId="1076"/>
          <ac:picMkLst>
            <pc:docMk/>
            <pc:sldMk cId="1017244441" sldId="440"/>
            <ac:picMk id="5" creationId="{585DFAFE-3547-2C8F-8F74-64C237B74217}"/>
          </ac:picMkLst>
        </pc:picChg>
      </pc:sldChg>
      <pc:sldChg chg="addSp delSp modSp add mod delAnim modAnim modShow modNotesTx">
        <pc:chgData name="Hanna Kossowsky" userId="56e21b23dc263710" providerId="LiveId" clId="{6E884E38-DDBC-4DE8-BF50-2AEAACD76310}" dt="2025-03-23T19:38:31.659" v="5754" actId="729"/>
        <pc:sldMkLst>
          <pc:docMk/>
          <pc:sldMk cId="851291895" sldId="441"/>
        </pc:sldMkLst>
        <pc:spChg chg="mod">
          <ac:chgData name="Hanna Kossowsky" userId="56e21b23dc263710" providerId="LiveId" clId="{6E884E38-DDBC-4DE8-BF50-2AEAACD76310}" dt="2025-03-23T18:41:34.727" v="5692" actId="20577"/>
          <ac:spMkLst>
            <pc:docMk/>
            <pc:sldMk cId="851291895" sldId="441"/>
            <ac:spMk id="4" creationId="{A78FB55C-FFE8-DCC1-4BB2-48609C0BC94E}"/>
          </ac:spMkLst>
        </pc:spChg>
        <pc:picChg chg="add mod modCrop">
          <ac:chgData name="Hanna Kossowsky" userId="56e21b23dc263710" providerId="LiveId" clId="{6E884E38-DDBC-4DE8-BF50-2AEAACD76310}" dt="2025-03-23T18:42:02.110" v="5705" actId="1076"/>
          <ac:picMkLst>
            <pc:docMk/>
            <pc:sldMk cId="851291895" sldId="441"/>
            <ac:picMk id="3" creationId="{4B9558B4-6FC7-79DB-B392-FE8B0E539727}"/>
          </ac:picMkLst>
        </pc:picChg>
        <pc:picChg chg="add mod">
          <ac:chgData name="Hanna Kossowsky" userId="56e21b23dc263710" providerId="LiveId" clId="{6E884E38-DDBC-4DE8-BF50-2AEAACD76310}" dt="2025-03-23T18:43:03.671" v="5708" actId="1076"/>
          <ac:picMkLst>
            <pc:docMk/>
            <pc:sldMk cId="851291895" sldId="441"/>
            <ac:picMk id="9" creationId="{78FC9A73-D1D0-BFD7-DAAE-DFE94308D4BE}"/>
          </ac:picMkLst>
        </pc:picChg>
      </pc:sldChg>
      <pc:sldChg chg="add del">
        <pc:chgData name="Hanna Kossowsky" userId="56e21b23dc263710" providerId="LiveId" clId="{6E884E38-DDBC-4DE8-BF50-2AEAACD76310}" dt="2025-03-23T18:41:37.083" v="5694"/>
        <pc:sldMkLst>
          <pc:docMk/>
          <pc:sldMk cId="3123853107" sldId="442"/>
        </pc:sldMkLst>
      </pc:sldChg>
      <pc:sldChg chg="delSp add del mod">
        <pc:chgData name="Hanna Kossowsky" userId="56e21b23dc263710" providerId="LiveId" clId="{6E884E38-DDBC-4DE8-BF50-2AEAACD76310}" dt="2025-03-23T18:41:43.335" v="5698" actId="47"/>
        <pc:sldMkLst>
          <pc:docMk/>
          <pc:sldMk cId="3292332384" sldId="442"/>
        </pc:sldMkLst>
      </pc:sldChg>
      <pc:sldChg chg="addSp delSp modSp add mod delAnim modAnim modShow">
        <pc:chgData name="Hanna Kossowsky" userId="56e21b23dc263710" providerId="LiveId" clId="{6E884E38-DDBC-4DE8-BF50-2AEAACD76310}" dt="2025-03-23T19:38:31.659" v="5754" actId="729"/>
        <pc:sldMkLst>
          <pc:docMk/>
          <pc:sldMk cId="4273577307" sldId="442"/>
        </pc:sldMkLst>
        <pc:spChg chg="mod">
          <ac:chgData name="Hanna Kossowsky" userId="56e21b23dc263710" providerId="LiveId" clId="{6E884E38-DDBC-4DE8-BF50-2AEAACD76310}" dt="2025-03-23T18:43:38.184" v="5744" actId="113"/>
          <ac:spMkLst>
            <pc:docMk/>
            <pc:sldMk cId="4273577307" sldId="442"/>
            <ac:spMk id="4" creationId="{D18916A9-93B3-E41F-703D-EC43096DA2BA}"/>
          </ac:spMkLst>
        </pc:spChg>
        <pc:picChg chg="add mod">
          <ac:chgData name="Hanna Kossowsky" userId="56e21b23dc263710" providerId="LiveId" clId="{6E884E38-DDBC-4DE8-BF50-2AEAACD76310}" dt="2025-03-23T18:43:58.689" v="5748" actId="1076"/>
          <ac:picMkLst>
            <pc:docMk/>
            <pc:sldMk cId="4273577307" sldId="442"/>
            <ac:picMk id="6" creationId="{519A7965-B5F2-BDBD-4E44-6F618C1DB75D}"/>
          </ac:picMkLst>
        </pc:picChg>
      </pc:sldChg>
      <pc:sldChg chg="addSp delSp modSp add mod ord delAnim modNotesTx">
        <pc:chgData name="Hanna Kossowsky" userId="56e21b23dc263710" providerId="LiveId" clId="{6E884E38-DDBC-4DE8-BF50-2AEAACD76310}" dt="2025-04-06T13:50:52.954" v="5820"/>
        <pc:sldMkLst>
          <pc:docMk/>
          <pc:sldMk cId="1211447249" sldId="443"/>
        </pc:sldMkLst>
        <pc:spChg chg="del">
          <ac:chgData name="Hanna Kossowsky" userId="56e21b23dc263710" providerId="LiveId" clId="{6E884E38-DDBC-4DE8-BF50-2AEAACD76310}" dt="2025-04-06T13:48:29.876" v="5762" actId="478"/>
          <ac:spMkLst>
            <pc:docMk/>
            <pc:sldMk cId="1211447249" sldId="443"/>
            <ac:spMk id="4" creationId="{6DBB0954-D4F6-FBF0-969A-D627F3232882}"/>
          </ac:spMkLst>
        </pc:spChg>
        <pc:spChg chg="mod">
          <ac:chgData name="Hanna Kossowsky" userId="56e21b23dc263710" providerId="LiveId" clId="{6E884E38-DDBC-4DE8-BF50-2AEAACD76310}" dt="2025-04-06T13:49:02.274" v="5814" actId="20577"/>
          <ac:spMkLst>
            <pc:docMk/>
            <pc:sldMk cId="1211447249" sldId="443"/>
            <ac:spMk id="8" creationId="{5AA28BF7-2613-7BF7-8407-AB9A5A8B48AA}"/>
          </ac:spMkLst>
        </pc:spChg>
        <pc:spChg chg="del">
          <ac:chgData name="Hanna Kossowsky" userId="56e21b23dc263710" providerId="LiveId" clId="{6E884E38-DDBC-4DE8-BF50-2AEAACD76310}" dt="2025-04-06T13:48:29.876" v="5762" actId="478"/>
          <ac:spMkLst>
            <pc:docMk/>
            <pc:sldMk cId="1211447249" sldId="443"/>
            <ac:spMk id="10" creationId="{50427432-221D-AC02-7381-E73FE3BD3564}"/>
          </ac:spMkLst>
        </pc:spChg>
        <pc:spChg chg="del">
          <ac:chgData name="Hanna Kossowsky" userId="56e21b23dc263710" providerId="LiveId" clId="{6E884E38-DDBC-4DE8-BF50-2AEAACD76310}" dt="2025-04-06T13:48:29.876" v="5762" actId="478"/>
          <ac:spMkLst>
            <pc:docMk/>
            <pc:sldMk cId="1211447249" sldId="443"/>
            <ac:spMk id="12" creationId="{4FAB21C1-50D1-F63B-EB33-8A987277C032}"/>
          </ac:spMkLst>
        </pc:spChg>
        <pc:spChg chg="del">
          <ac:chgData name="Hanna Kossowsky" userId="56e21b23dc263710" providerId="LiveId" clId="{6E884E38-DDBC-4DE8-BF50-2AEAACD76310}" dt="2025-04-06T13:48:29.876" v="5762" actId="478"/>
          <ac:spMkLst>
            <pc:docMk/>
            <pc:sldMk cId="1211447249" sldId="443"/>
            <ac:spMk id="14" creationId="{3D3F23AD-C22A-17ED-CF48-B9BD93262C60}"/>
          </ac:spMkLst>
        </pc:spChg>
        <pc:picChg chg="del">
          <ac:chgData name="Hanna Kossowsky" userId="56e21b23dc263710" providerId="LiveId" clId="{6E884E38-DDBC-4DE8-BF50-2AEAACD76310}" dt="2025-04-06T13:48:29.876" v="5762" actId="478"/>
          <ac:picMkLst>
            <pc:docMk/>
            <pc:sldMk cId="1211447249" sldId="443"/>
            <ac:picMk id="3" creationId="{AD0B48AA-B6C1-7206-98A6-CA6686FB439F}"/>
          </ac:picMkLst>
        </pc:picChg>
        <pc:picChg chg="add del mod">
          <ac:chgData name="Hanna Kossowsky" userId="56e21b23dc263710" providerId="LiveId" clId="{6E884E38-DDBC-4DE8-BF50-2AEAACD76310}" dt="2025-04-06T13:49:40.047" v="5815" actId="478"/>
          <ac:picMkLst>
            <pc:docMk/>
            <pc:sldMk cId="1211447249" sldId="443"/>
            <ac:picMk id="6" creationId="{94C6CE88-7112-7837-5087-FB63BDCFE350}"/>
          </ac:picMkLst>
        </pc:picChg>
        <pc:picChg chg="del">
          <ac:chgData name="Hanna Kossowsky" userId="56e21b23dc263710" providerId="LiveId" clId="{6E884E38-DDBC-4DE8-BF50-2AEAACD76310}" dt="2025-04-06T13:48:29.876" v="5762" actId="478"/>
          <ac:picMkLst>
            <pc:docMk/>
            <pc:sldMk cId="1211447249" sldId="443"/>
            <ac:picMk id="7" creationId="{341BA7F6-1B4D-1AF1-01C7-B883B40798BE}"/>
          </ac:picMkLst>
        </pc:picChg>
        <pc:picChg chg="add mod">
          <ac:chgData name="Hanna Kossowsky" userId="56e21b23dc263710" providerId="LiveId" clId="{6E884E38-DDBC-4DE8-BF50-2AEAACD76310}" dt="2025-04-06T13:49:51.287" v="5818" actId="27614"/>
          <ac:picMkLst>
            <pc:docMk/>
            <pc:sldMk cId="1211447249" sldId="443"/>
            <ac:picMk id="11" creationId="{A5554631-390A-2789-CD2D-57AD5602C388}"/>
          </ac:picMkLst>
        </pc:picChg>
      </pc:sldChg>
      <pc:sldChg chg="delSp add del mod">
        <pc:chgData name="Hanna Kossowsky" userId="56e21b23dc263710" providerId="LiveId" clId="{6E884E38-DDBC-4DE8-BF50-2AEAACD76310}" dt="2025-03-23T19:28:54.431" v="5753" actId="47"/>
        <pc:sldMkLst>
          <pc:docMk/>
          <pc:sldMk cId="1360542432" sldId="443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4269804765" sldId="539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4134588185" sldId="542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677124310" sldId="543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86503630" sldId="544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628105093" sldId="569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3358082188" sldId="571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393822683" sldId="572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298672318" sldId="573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2328485683" sldId="574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877897916" sldId="575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190917936" sldId="576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741770827" sldId="577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975728535" sldId="578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86894906" sldId="579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3025389337" sldId="580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725761362" sldId="581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2972988608" sldId="582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262631225" sldId="583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3417116930" sldId="584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4002850659" sldId="585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729374589" sldId="586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3113943533" sldId="587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3781285717" sldId="588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2774354453" sldId="589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3797887448" sldId="590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3885306052" sldId="591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320841061" sldId="592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966994310" sldId="593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2025748670" sldId="594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2815092291" sldId="595"/>
        </pc:sldMkLst>
      </pc:sldChg>
    </pc:docChg>
  </pc:docChgLst>
  <pc:docChgLst>
    <pc:chgData name="Hanna Kossowsky" userId="56e21b23dc263710" providerId="LiveId" clId="{93FE5A26-3064-4B3F-8E2A-653EB31D5592}"/>
    <pc:docChg chg="undo custSel addSld delSld modSld">
      <pc:chgData name="Hanna Kossowsky" userId="56e21b23dc263710" providerId="LiveId" clId="{93FE5A26-3064-4B3F-8E2A-653EB31D5592}" dt="2025-02-19T08:45:19.290" v="4489" actId="20577"/>
      <pc:docMkLst>
        <pc:docMk/>
      </pc:docMkLst>
      <pc:sldChg chg="modSp mod">
        <pc:chgData name="Hanna Kossowsky" userId="56e21b23dc263710" providerId="LiveId" clId="{93FE5A26-3064-4B3F-8E2A-653EB31D5592}" dt="2025-02-19T07:04:18.139" v="3" actId="20577"/>
        <pc:sldMkLst>
          <pc:docMk/>
          <pc:sldMk cId="1633777672" sldId="256"/>
        </pc:sldMkLst>
        <pc:spChg chg="mod">
          <ac:chgData name="Hanna Kossowsky" userId="56e21b23dc263710" providerId="LiveId" clId="{93FE5A26-3064-4B3F-8E2A-653EB31D5592}" dt="2025-02-19T07:04:15.991" v="1" actId="20577"/>
          <ac:spMkLst>
            <pc:docMk/>
            <pc:sldMk cId="1633777672" sldId="256"/>
            <ac:spMk id="2" creationId="{E2739AA4-DC6F-AC25-85E9-23B70AA841D1}"/>
          </ac:spMkLst>
        </pc:spChg>
        <pc:spChg chg="mod">
          <ac:chgData name="Hanna Kossowsky" userId="56e21b23dc263710" providerId="LiveId" clId="{93FE5A26-3064-4B3F-8E2A-653EB31D5592}" dt="2025-02-19T07:04:18.139" v="3" actId="20577"/>
          <ac:spMkLst>
            <pc:docMk/>
            <pc:sldMk cId="1633777672" sldId="256"/>
            <ac:spMk id="3" creationId="{06ABFF89-9CAA-78A3-9827-25C0441AF86F}"/>
          </ac:spMkLst>
        </pc:spChg>
      </pc:sldChg>
      <pc:sldChg chg="del">
        <pc:chgData name="Hanna Kossowsky" userId="56e21b23dc263710" providerId="LiveId" clId="{93FE5A26-3064-4B3F-8E2A-653EB31D5592}" dt="2025-02-19T07:04:36.610" v="4" actId="47"/>
        <pc:sldMkLst>
          <pc:docMk/>
          <pc:sldMk cId="653706785" sldId="257"/>
        </pc:sldMkLst>
      </pc:sldChg>
      <pc:sldChg chg="modSp mod">
        <pc:chgData name="Hanna Kossowsky" userId="56e21b23dc263710" providerId="LiveId" clId="{93FE5A26-3064-4B3F-8E2A-653EB31D5592}" dt="2025-02-19T07:25:59.292" v="495" actId="20577"/>
        <pc:sldMkLst>
          <pc:docMk/>
          <pc:sldMk cId="2932639354" sldId="259"/>
        </pc:sldMkLst>
        <pc:spChg chg="mod">
          <ac:chgData name="Hanna Kossowsky" userId="56e21b23dc263710" providerId="LiveId" clId="{93FE5A26-3064-4B3F-8E2A-653EB31D5592}" dt="2025-02-19T07:25:59.292" v="495" actId="20577"/>
          <ac:spMkLst>
            <pc:docMk/>
            <pc:sldMk cId="2932639354" sldId="259"/>
            <ac:spMk id="3" creationId="{7220153A-0E02-CB25-A797-F3303E23640F}"/>
          </ac:spMkLst>
        </pc:spChg>
      </pc:sldChg>
      <pc:sldChg chg="modSp add mod">
        <pc:chgData name="Hanna Kossowsky" userId="56e21b23dc263710" providerId="LiveId" clId="{93FE5A26-3064-4B3F-8E2A-653EB31D5592}" dt="2025-02-19T07:21:35.585" v="492" actId="20577"/>
        <pc:sldMkLst>
          <pc:docMk/>
          <pc:sldMk cId="2429345029" sldId="260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1607538850" sldId="261"/>
        </pc:sldMkLst>
      </pc:sldChg>
      <pc:sldChg chg="modSp add mod">
        <pc:chgData name="Hanna Kossowsky" userId="56e21b23dc263710" providerId="LiveId" clId="{93FE5A26-3064-4B3F-8E2A-653EB31D5592}" dt="2025-02-19T07:19:49.823" v="471" actId="20577"/>
        <pc:sldMkLst>
          <pc:docMk/>
          <pc:sldMk cId="1866731352" sldId="261"/>
        </pc:sldMkLst>
      </pc:sldChg>
      <pc:sldChg chg="modSp add mod">
        <pc:chgData name="Hanna Kossowsky" userId="56e21b23dc263710" providerId="LiveId" clId="{93FE5A26-3064-4B3F-8E2A-653EB31D5592}" dt="2025-02-19T07:18:57.165" v="311" actId="20577"/>
        <pc:sldMkLst>
          <pc:docMk/>
          <pc:sldMk cId="450497777" sldId="262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3047956201" sldId="262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2774208767" sldId="263"/>
        </pc:sldMkLst>
      </pc:sldChg>
      <pc:sldChg chg="add del">
        <pc:chgData name="Hanna Kossowsky" userId="56e21b23dc263710" providerId="LiveId" clId="{93FE5A26-3064-4B3F-8E2A-653EB31D5592}" dt="2025-02-19T07:20:54.045" v="479"/>
        <pc:sldMkLst>
          <pc:docMk/>
          <pc:sldMk cId="3068632970" sldId="263"/>
        </pc:sldMkLst>
      </pc:sldChg>
      <pc:sldChg chg="add del">
        <pc:chgData name="Hanna Kossowsky" userId="56e21b23dc263710" providerId="LiveId" clId="{93FE5A26-3064-4B3F-8E2A-653EB31D5592}" dt="2025-02-19T07:20:59.027" v="481"/>
        <pc:sldMkLst>
          <pc:docMk/>
          <pc:sldMk cId="4018161927" sldId="263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729297336" sldId="265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2801949394" sldId="266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1782198291" sldId="267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1691764609" sldId="268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766664880" sldId="269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1905021401" sldId="270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2188517806" sldId="271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2889954775" sldId="272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434505505" sldId="273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1783530971" sldId="274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2210417689" sldId="275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2567820192" sldId="276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1988245967" sldId="277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2809128241" sldId="278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1511031208" sldId="279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1857471371" sldId="281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2576418047" sldId="282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856824348" sldId="283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3042682632" sldId="285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3720169326" sldId="286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1841188842" sldId="287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2106269780" sldId="288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3572271568" sldId="315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3252578053" sldId="386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3306194807" sldId="388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2144043473" sldId="389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2487857439" sldId="389"/>
        </pc:sldMkLst>
      </pc:sldChg>
      <pc:sldChg chg="add del">
        <pc:chgData name="Hanna Kossowsky" userId="56e21b23dc263710" providerId="LiveId" clId="{93FE5A26-3064-4B3F-8E2A-653EB31D5592}" dt="2025-02-19T07:29:12.850" v="500" actId="2696"/>
        <pc:sldMkLst>
          <pc:docMk/>
          <pc:sldMk cId="1217290044" sldId="390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2205368609" sldId="390"/>
        </pc:sldMkLst>
      </pc:sldChg>
      <pc:sldChg chg="add del">
        <pc:chgData name="Hanna Kossowsky" userId="56e21b23dc263710" providerId="LiveId" clId="{93FE5A26-3064-4B3F-8E2A-653EB31D5592}" dt="2025-02-19T07:31:52.493" v="504"/>
        <pc:sldMkLst>
          <pc:docMk/>
          <pc:sldMk cId="3230878684" sldId="390"/>
        </pc:sldMkLst>
      </pc:sldChg>
      <pc:sldChg chg="add del">
        <pc:chgData name="Hanna Kossowsky" userId="56e21b23dc263710" providerId="LiveId" clId="{93FE5A26-3064-4B3F-8E2A-653EB31D5592}" dt="2025-02-19T07:30:02.397" v="502" actId="2696"/>
        <pc:sldMkLst>
          <pc:docMk/>
          <pc:sldMk cId="3688594761" sldId="390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2795164391" sldId="391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3046450321" sldId="392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577880875" sldId="393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1814684987" sldId="394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1374448592" sldId="395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987074334" sldId="396"/>
        </pc:sldMkLst>
      </pc:sldChg>
      <pc:sldChg chg="add del">
        <pc:chgData name="Hanna Kossowsky" userId="56e21b23dc263710" providerId="LiveId" clId="{93FE5A26-3064-4B3F-8E2A-653EB31D5592}" dt="2025-02-19T07:31:52.493" v="504"/>
        <pc:sldMkLst>
          <pc:docMk/>
          <pc:sldMk cId="1307055565" sldId="396"/>
        </pc:sldMkLst>
      </pc:sldChg>
      <pc:sldChg chg="add del">
        <pc:chgData name="Hanna Kossowsky" userId="56e21b23dc263710" providerId="LiveId" clId="{93FE5A26-3064-4B3F-8E2A-653EB31D5592}" dt="2025-02-19T07:29:12.850" v="500" actId="2696"/>
        <pc:sldMkLst>
          <pc:docMk/>
          <pc:sldMk cId="2689916021" sldId="396"/>
        </pc:sldMkLst>
      </pc:sldChg>
      <pc:sldChg chg="add del">
        <pc:chgData name="Hanna Kossowsky" userId="56e21b23dc263710" providerId="LiveId" clId="{93FE5A26-3064-4B3F-8E2A-653EB31D5592}" dt="2025-02-19T07:30:02.397" v="502" actId="2696"/>
        <pc:sldMkLst>
          <pc:docMk/>
          <pc:sldMk cId="2803387719" sldId="396"/>
        </pc:sldMkLst>
      </pc:sldChg>
      <pc:sldChg chg="add del">
        <pc:chgData name="Hanna Kossowsky" userId="56e21b23dc263710" providerId="LiveId" clId="{93FE5A26-3064-4B3F-8E2A-653EB31D5592}" dt="2025-02-19T07:30:02.397" v="502" actId="2696"/>
        <pc:sldMkLst>
          <pc:docMk/>
          <pc:sldMk cId="560305960" sldId="397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1449073575" sldId="397"/>
        </pc:sldMkLst>
      </pc:sldChg>
      <pc:sldChg chg="add del">
        <pc:chgData name="Hanna Kossowsky" userId="56e21b23dc263710" providerId="LiveId" clId="{93FE5A26-3064-4B3F-8E2A-653EB31D5592}" dt="2025-02-19T07:31:52.493" v="504"/>
        <pc:sldMkLst>
          <pc:docMk/>
          <pc:sldMk cId="1641564044" sldId="397"/>
        </pc:sldMkLst>
      </pc:sldChg>
      <pc:sldChg chg="add del">
        <pc:chgData name="Hanna Kossowsky" userId="56e21b23dc263710" providerId="LiveId" clId="{93FE5A26-3064-4B3F-8E2A-653EB31D5592}" dt="2025-02-19T07:29:12.850" v="500" actId="2696"/>
        <pc:sldMkLst>
          <pc:docMk/>
          <pc:sldMk cId="3671609670" sldId="397"/>
        </pc:sldMkLst>
      </pc:sldChg>
      <pc:sldChg chg="add del">
        <pc:chgData name="Hanna Kossowsky" userId="56e21b23dc263710" providerId="LiveId" clId="{93FE5A26-3064-4B3F-8E2A-653EB31D5592}" dt="2025-02-19T07:29:12.850" v="500" actId="2696"/>
        <pc:sldMkLst>
          <pc:docMk/>
          <pc:sldMk cId="42854459" sldId="398"/>
        </pc:sldMkLst>
      </pc:sldChg>
      <pc:sldChg chg="add del">
        <pc:chgData name="Hanna Kossowsky" userId="56e21b23dc263710" providerId="LiveId" clId="{93FE5A26-3064-4B3F-8E2A-653EB31D5592}" dt="2025-02-19T07:30:02.397" v="502" actId="2696"/>
        <pc:sldMkLst>
          <pc:docMk/>
          <pc:sldMk cId="101142229" sldId="398"/>
        </pc:sldMkLst>
      </pc:sldChg>
      <pc:sldChg chg="del">
        <pc:chgData name="Hanna Kossowsky" userId="56e21b23dc263710" providerId="LiveId" clId="{93FE5A26-3064-4B3F-8E2A-653EB31D5592}" dt="2025-02-19T07:04:37.129" v="5" actId="47"/>
        <pc:sldMkLst>
          <pc:docMk/>
          <pc:sldMk cId="143904550" sldId="398"/>
        </pc:sldMkLst>
      </pc:sldChg>
      <pc:sldChg chg="add del">
        <pc:chgData name="Hanna Kossowsky" userId="56e21b23dc263710" providerId="LiveId" clId="{93FE5A26-3064-4B3F-8E2A-653EB31D5592}" dt="2025-02-19T07:31:52.493" v="504"/>
        <pc:sldMkLst>
          <pc:docMk/>
          <pc:sldMk cId="2085189838" sldId="398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2435545275" sldId="408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3650659230" sldId="409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4227923638" sldId="410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2763831260" sldId="411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2238725509" sldId="412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113283455" sldId="416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1639935311" sldId="417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1496457155" sldId="418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2571826001" sldId="419"/>
        </pc:sldMkLst>
      </pc:sldChg>
      <pc:sldChg chg="modSp add del mod">
        <pc:chgData name="Hanna Kossowsky" userId="56e21b23dc263710" providerId="LiveId" clId="{93FE5A26-3064-4B3F-8E2A-653EB31D5592}" dt="2025-02-19T07:27:29.778" v="499" actId="47"/>
        <pc:sldMkLst>
          <pc:docMk/>
          <pc:sldMk cId="1415127267" sldId="490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2487857439" sldId="491"/>
        </pc:sldMkLst>
      </pc:sldChg>
      <pc:sldChg chg="add">
        <pc:chgData name="Hanna Kossowsky" userId="56e21b23dc263710" providerId="LiveId" clId="{93FE5A26-3064-4B3F-8E2A-653EB31D5592}" dt="2025-02-19T07:27:28.235" v="498"/>
        <pc:sldMkLst>
          <pc:docMk/>
          <pc:sldMk cId="2977535749" sldId="491"/>
        </pc:sldMkLst>
      </pc:sldChg>
      <pc:sldChg chg="modSp add mod">
        <pc:chgData name="Hanna Kossowsky" userId="56e21b23dc263710" providerId="LiveId" clId="{93FE5A26-3064-4B3F-8E2A-653EB31D5592}" dt="2025-02-19T07:33:07.451" v="617" actId="20577"/>
        <pc:sldMkLst>
          <pc:docMk/>
          <pc:sldMk cId="1812375708" sldId="492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2205368609" sldId="492"/>
        </pc:sldMkLst>
      </pc:sldChg>
      <pc:sldChg chg="add del">
        <pc:chgData name="Hanna Kossowsky" userId="56e21b23dc263710" providerId="LiveId" clId="{93FE5A26-3064-4B3F-8E2A-653EB31D5592}" dt="2025-02-19T07:31:54.837" v="506"/>
        <pc:sldMkLst>
          <pc:docMk/>
          <pc:sldMk cId="3185991163" sldId="492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1449073575" sldId="493"/>
        </pc:sldMkLst>
      </pc:sldChg>
      <pc:sldChg chg="modSp add mod modNotesTx">
        <pc:chgData name="Hanna Kossowsky" userId="56e21b23dc263710" providerId="LiveId" clId="{93FE5A26-3064-4B3F-8E2A-653EB31D5592}" dt="2025-02-19T07:40:21.649" v="1209"/>
        <pc:sldMkLst>
          <pc:docMk/>
          <pc:sldMk cId="3897922549" sldId="493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987074334" sldId="494"/>
        </pc:sldMkLst>
      </pc:sldChg>
      <pc:sldChg chg="modSp add mod modNotesTx">
        <pc:chgData name="Hanna Kossowsky" userId="56e21b23dc263710" providerId="LiveId" clId="{93FE5A26-3064-4B3F-8E2A-653EB31D5592}" dt="2025-02-19T08:09:53.275" v="1747" actId="20577"/>
        <pc:sldMkLst>
          <pc:docMk/>
          <pc:sldMk cId="3870978512" sldId="494"/>
        </pc:sldMkLst>
      </pc:sldChg>
      <pc:sldChg chg="addSp delSp modSp add mod modAnim modNotesTx">
        <pc:chgData name="Hanna Kossowsky" userId="56e21b23dc263710" providerId="LiveId" clId="{93FE5A26-3064-4B3F-8E2A-653EB31D5592}" dt="2025-02-19T08:11:18.288" v="1789"/>
        <pc:sldMkLst>
          <pc:docMk/>
          <pc:sldMk cId="2095479354" sldId="495"/>
        </pc:sldMkLst>
      </pc:sldChg>
      <pc:sldChg chg="delSp modSp add mod delAnim modNotesTx">
        <pc:chgData name="Hanna Kossowsky" userId="56e21b23dc263710" providerId="LiveId" clId="{93FE5A26-3064-4B3F-8E2A-653EB31D5592}" dt="2025-02-19T08:15:24.685" v="2359" actId="20577"/>
        <pc:sldMkLst>
          <pc:docMk/>
          <pc:sldMk cId="3383692764" sldId="496"/>
        </pc:sldMkLst>
      </pc:sldChg>
      <pc:sldChg chg="add del">
        <pc:chgData name="Hanna Kossowsky" userId="56e21b23dc263710" providerId="LiveId" clId="{93FE5A26-3064-4B3F-8E2A-653EB31D5592}" dt="2025-02-19T08:13:12.957" v="2008"/>
        <pc:sldMkLst>
          <pc:docMk/>
          <pc:sldMk cId="1548486394" sldId="497"/>
        </pc:sldMkLst>
      </pc:sldChg>
      <pc:sldChg chg="addSp delSp modSp add mod">
        <pc:chgData name="Hanna Kossowsky" userId="56e21b23dc263710" providerId="LiveId" clId="{93FE5A26-3064-4B3F-8E2A-653EB31D5592}" dt="2025-02-19T08:19:51.019" v="2388" actId="1076"/>
        <pc:sldMkLst>
          <pc:docMk/>
          <pc:sldMk cId="2970157588" sldId="497"/>
        </pc:sldMkLst>
      </pc:sldChg>
      <pc:sldChg chg="add del">
        <pc:chgData name="Hanna Kossowsky" userId="56e21b23dc263710" providerId="LiveId" clId="{93FE5A26-3064-4B3F-8E2A-653EB31D5592}" dt="2025-02-19T08:17:55.147" v="2361"/>
        <pc:sldMkLst>
          <pc:docMk/>
          <pc:sldMk cId="3658590114" sldId="497"/>
        </pc:sldMkLst>
      </pc:sldChg>
      <pc:sldChg chg="addSp delSp modSp add mod">
        <pc:chgData name="Hanna Kossowsky" userId="56e21b23dc263710" providerId="LiveId" clId="{93FE5A26-3064-4B3F-8E2A-653EB31D5592}" dt="2025-02-19T08:20:53.918" v="2451" actId="22"/>
        <pc:sldMkLst>
          <pc:docMk/>
          <pc:sldMk cId="698931931" sldId="498"/>
        </pc:sldMkLst>
      </pc:sldChg>
      <pc:sldChg chg="addSp delSp modSp add mod">
        <pc:chgData name="Hanna Kossowsky" userId="56e21b23dc263710" providerId="LiveId" clId="{93FE5A26-3064-4B3F-8E2A-653EB31D5592}" dt="2025-02-19T08:21:58.228" v="2492" actId="1076"/>
        <pc:sldMkLst>
          <pc:docMk/>
          <pc:sldMk cId="131263646" sldId="499"/>
        </pc:sldMkLst>
      </pc:sldChg>
      <pc:sldChg chg="addSp delSp modSp add mod">
        <pc:chgData name="Hanna Kossowsky" userId="56e21b23dc263710" providerId="LiveId" clId="{93FE5A26-3064-4B3F-8E2A-653EB31D5592}" dt="2025-02-19T08:29:35.168" v="3001"/>
        <pc:sldMkLst>
          <pc:docMk/>
          <pc:sldMk cId="4144549434" sldId="500"/>
        </pc:sldMkLst>
      </pc:sldChg>
      <pc:sldChg chg="addSp delSp modSp add mod">
        <pc:chgData name="Hanna Kossowsky" userId="56e21b23dc263710" providerId="LiveId" clId="{93FE5A26-3064-4B3F-8E2A-653EB31D5592}" dt="2025-02-19T08:32:12.623" v="3178" actId="22"/>
        <pc:sldMkLst>
          <pc:docMk/>
          <pc:sldMk cId="3990973233" sldId="501"/>
        </pc:sldMkLst>
      </pc:sldChg>
      <pc:sldChg chg="addSp delSp modSp add mod modAnim">
        <pc:chgData name="Hanna Kossowsky" userId="56e21b23dc263710" providerId="LiveId" clId="{93FE5A26-3064-4B3F-8E2A-653EB31D5592}" dt="2025-02-19T08:42:34.979" v="3890" actId="313"/>
        <pc:sldMkLst>
          <pc:docMk/>
          <pc:sldMk cId="2020688423" sldId="502"/>
        </pc:sldMkLst>
      </pc:sldChg>
      <pc:sldChg chg="addSp delSp modSp add mod delAnim">
        <pc:chgData name="Hanna Kossowsky" userId="56e21b23dc263710" providerId="LiveId" clId="{93FE5A26-3064-4B3F-8E2A-653EB31D5592}" dt="2025-02-19T08:42:32.748" v="3889" actId="313"/>
        <pc:sldMkLst>
          <pc:docMk/>
          <pc:sldMk cId="2896844199" sldId="503"/>
        </pc:sldMkLst>
      </pc:sldChg>
      <pc:sldChg chg="delSp modSp add mod">
        <pc:chgData name="Hanna Kossowsky" userId="56e21b23dc263710" providerId="LiveId" clId="{93FE5A26-3064-4B3F-8E2A-653EB31D5592}" dt="2025-02-19T08:45:19.290" v="4489" actId="20577"/>
        <pc:sldMkLst>
          <pc:docMk/>
          <pc:sldMk cId="495728249" sldId="504"/>
        </pc:sldMkLst>
      </pc:sldChg>
    </pc:docChg>
  </pc:docChgLst>
  <pc:docChgLst>
    <pc:chgData name="Hanna Kossowsky" userId="56e21b23dc263710" providerId="LiveId" clId="{6710EEB1-46EE-46C5-88A6-DC1D56CEBA3B}"/>
    <pc:docChg chg="undo redo custSel addSld delSld modSld sldOrd">
      <pc:chgData name="Hanna Kossowsky" userId="56e21b23dc263710" providerId="LiveId" clId="{6710EEB1-46EE-46C5-88A6-DC1D56CEBA3B}" dt="2025-03-14T10:17:07.971" v="9441"/>
      <pc:docMkLst>
        <pc:docMk/>
      </pc:docMkLst>
      <pc:sldChg chg="modSp mod modNotesTx">
        <pc:chgData name="Hanna Kossowsky" userId="56e21b23dc263710" providerId="LiveId" clId="{6710EEB1-46EE-46C5-88A6-DC1D56CEBA3B}" dt="2025-03-14T10:17:07.971" v="9441"/>
        <pc:sldMkLst>
          <pc:docMk/>
          <pc:sldMk cId="1633777672" sldId="256"/>
        </pc:sldMkLst>
        <pc:spChg chg="mod">
          <ac:chgData name="Hanna Kossowsky" userId="56e21b23dc263710" providerId="LiveId" clId="{6710EEB1-46EE-46C5-88A6-DC1D56CEBA3B}" dt="2025-02-25T07:35:57.680" v="0" actId="20577"/>
          <ac:spMkLst>
            <pc:docMk/>
            <pc:sldMk cId="1633777672" sldId="256"/>
            <ac:spMk id="2" creationId="{E2739AA4-DC6F-AC25-85E9-23B70AA841D1}"/>
          </ac:spMkLst>
        </pc:spChg>
      </pc:sldChg>
      <pc:sldChg chg="modSp mod">
        <pc:chgData name="Hanna Kossowsky" userId="56e21b23dc263710" providerId="LiveId" clId="{6710EEB1-46EE-46C5-88A6-DC1D56CEBA3B}" dt="2025-03-10T08:24:57.253" v="8836" actId="20577"/>
        <pc:sldMkLst>
          <pc:docMk/>
          <pc:sldMk cId="2932639354" sldId="259"/>
        </pc:sldMkLst>
        <pc:spChg chg="mod">
          <ac:chgData name="Hanna Kossowsky" userId="56e21b23dc263710" providerId="LiveId" clId="{6710EEB1-46EE-46C5-88A6-DC1D56CEBA3B}" dt="2025-03-10T08:24:57.253" v="8836" actId="20577"/>
          <ac:spMkLst>
            <pc:docMk/>
            <pc:sldMk cId="2932639354" sldId="259"/>
            <ac:spMk id="3" creationId="{7220153A-0E02-CB25-A797-F3303E23640F}"/>
          </ac:spMkLst>
        </pc:spChg>
      </pc:sldChg>
      <pc:sldChg chg="del">
        <pc:chgData name="Hanna Kossowsky" userId="56e21b23dc263710" providerId="LiveId" clId="{6710EEB1-46EE-46C5-88A6-DC1D56CEBA3B}" dt="2025-02-25T07:47:35.732" v="1" actId="47"/>
        <pc:sldMkLst>
          <pc:docMk/>
          <pc:sldMk cId="2429345029" sldId="260"/>
        </pc:sldMkLst>
      </pc:sldChg>
      <pc:sldChg chg="modSp add mod modAnim modShow">
        <pc:chgData name="Hanna Kossowsky" userId="56e21b23dc263710" providerId="LiveId" clId="{6710EEB1-46EE-46C5-88A6-DC1D56CEBA3B}" dt="2025-03-10T07:57:58.461" v="8469"/>
        <pc:sldMkLst>
          <pc:docMk/>
          <pc:sldMk cId="2905915525" sldId="260"/>
        </pc:sldMkLst>
      </pc:sldChg>
      <pc:sldChg chg="add del">
        <pc:chgData name="Hanna Kossowsky" userId="56e21b23dc263710" providerId="LiveId" clId="{6710EEB1-46EE-46C5-88A6-DC1D56CEBA3B}" dt="2025-03-09T12:44:49.398" v="4727" actId="47"/>
        <pc:sldMkLst>
          <pc:docMk/>
          <pc:sldMk cId="1677409496" sldId="261"/>
        </pc:sldMkLst>
      </pc:sldChg>
      <pc:sldChg chg="del">
        <pc:chgData name="Hanna Kossowsky" userId="56e21b23dc263710" providerId="LiveId" clId="{6710EEB1-46EE-46C5-88A6-DC1D56CEBA3B}" dt="2025-02-25T08:05:21.165" v="5" actId="47"/>
        <pc:sldMkLst>
          <pc:docMk/>
          <pc:sldMk cId="1866731352" sldId="261"/>
        </pc:sldMkLst>
      </pc:sldChg>
      <pc:sldChg chg="del">
        <pc:chgData name="Hanna Kossowsky" userId="56e21b23dc263710" providerId="LiveId" clId="{6710EEB1-46EE-46C5-88A6-DC1D56CEBA3B}" dt="2025-02-25T08:05:21.165" v="5" actId="47"/>
        <pc:sldMkLst>
          <pc:docMk/>
          <pc:sldMk cId="450497777" sldId="262"/>
        </pc:sldMkLst>
      </pc:sldChg>
      <pc:sldChg chg="addSp modSp add mod modShow modNotesTx">
        <pc:chgData name="Hanna Kossowsky" userId="56e21b23dc263710" providerId="LiveId" clId="{6710EEB1-46EE-46C5-88A6-DC1D56CEBA3B}" dt="2025-03-09T12:45:29.272" v="4728" actId="729"/>
        <pc:sldMkLst>
          <pc:docMk/>
          <pc:sldMk cId="2885621005" sldId="262"/>
        </pc:sldMkLst>
      </pc:sldChg>
      <pc:sldChg chg="delSp modSp add mod modShow">
        <pc:chgData name="Hanna Kossowsky" userId="56e21b23dc263710" providerId="LiveId" clId="{6710EEB1-46EE-46C5-88A6-DC1D56CEBA3B}" dt="2025-03-09T12:45:29.272" v="4728" actId="729"/>
        <pc:sldMkLst>
          <pc:docMk/>
          <pc:sldMk cId="2725375352" sldId="263"/>
        </pc:sldMkLst>
      </pc:sldChg>
      <pc:sldChg chg="modSp add mod modShow">
        <pc:chgData name="Hanna Kossowsky" userId="56e21b23dc263710" providerId="LiveId" clId="{6710EEB1-46EE-46C5-88A6-DC1D56CEBA3B}" dt="2025-03-09T12:45:29.272" v="4728" actId="729"/>
        <pc:sldMkLst>
          <pc:docMk/>
          <pc:sldMk cId="1944473808" sldId="264"/>
        </pc:sldMkLst>
      </pc:sldChg>
      <pc:sldChg chg="modSp add mod modShow">
        <pc:chgData name="Hanna Kossowsky" userId="56e21b23dc263710" providerId="LiveId" clId="{6710EEB1-46EE-46C5-88A6-DC1D56CEBA3B}" dt="2025-03-09T12:45:29.272" v="4728" actId="729"/>
        <pc:sldMkLst>
          <pc:docMk/>
          <pc:sldMk cId="1836127626" sldId="265"/>
        </pc:sldMkLst>
      </pc:sldChg>
      <pc:sldChg chg="del">
        <pc:chgData name="Hanna Kossowsky" userId="56e21b23dc263710" providerId="LiveId" clId="{6710EEB1-46EE-46C5-88A6-DC1D56CEBA3B}" dt="2025-02-25T08:05:21.165" v="5" actId="47"/>
        <pc:sldMkLst>
          <pc:docMk/>
          <pc:sldMk cId="2144043473" sldId="389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2435545275" sldId="408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3650659230" sldId="409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4227923638" sldId="410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2763831260" sldId="411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2238725509" sldId="412"/>
        </pc:sldMkLst>
      </pc:sldChg>
      <pc:sldChg chg="del">
        <pc:chgData name="Hanna Kossowsky" userId="56e21b23dc263710" providerId="LiveId" clId="{6710EEB1-46EE-46C5-88A6-DC1D56CEBA3B}" dt="2025-02-25T08:05:21.165" v="5" actId="47"/>
        <pc:sldMkLst>
          <pc:docMk/>
          <pc:sldMk cId="113283455" sldId="416"/>
        </pc:sldMkLst>
      </pc:sldChg>
      <pc:sldChg chg="del">
        <pc:chgData name="Hanna Kossowsky" userId="56e21b23dc263710" providerId="LiveId" clId="{6710EEB1-46EE-46C5-88A6-DC1D56CEBA3B}" dt="2025-02-25T08:05:21.165" v="5" actId="47"/>
        <pc:sldMkLst>
          <pc:docMk/>
          <pc:sldMk cId="1639935311" sldId="417"/>
        </pc:sldMkLst>
      </pc:sldChg>
      <pc:sldChg chg="del">
        <pc:chgData name="Hanna Kossowsky" userId="56e21b23dc263710" providerId="LiveId" clId="{6710EEB1-46EE-46C5-88A6-DC1D56CEBA3B}" dt="2025-02-25T08:05:21.165" v="5" actId="47"/>
        <pc:sldMkLst>
          <pc:docMk/>
          <pc:sldMk cId="1496457155" sldId="418"/>
        </pc:sldMkLst>
      </pc:sldChg>
      <pc:sldChg chg="del">
        <pc:chgData name="Hanna Kossowsky" userId="56e21b23dc263710" providerId="LiveId" clId="{6710EEB1-46EE-46C5-88A6-DC1D56CEBA3B}" dt="2025-02-25T07:48:08.811" v="3" actId="47"/>
        <pc:sldMkLst>
          <pc:docMk/>
          <pc:sldMk cId="2571826001" sldId="419"/>
        </pc:sldMkLst>
      </pc:sldChg>
      <pc:sldChg chg="del">
        <pc:chgData name="Hanna Kossowsky" userId="56e21b23dc263710" providerId="LiveId" clId="{6710EEB1-46EE-46C5-88A6-DC1D56CEBA3B}" dt="2025-02-25T08:05:21.165" v="5" actId="47"/>
        <pc:sldMkLst>
          <pc:docMk/>
          <pc:sldMk cId="2977535749" sldId="491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1812375708" sldId="492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3897922549" sldId="493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3870978512" sldId="494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2095479354" sldId="495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3383692764" sldId="496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2970157588" sldId="497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698931931" sldId="498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131263646" sldId="499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4144549434" sldId="500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3990973233" sldId="501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2020688423" sldId="502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2896844199" sldId="503"/>
        </pc:sldMkLst>
      </pc:sldChg>
      <pc:sldChg chg="del">
        <pc:chgData name="Hanna Kossowsky" userId="56e21b23dc263710" providerId="LiveId" clId="{6710EEB1-46EE-46C5-88A6-DC1D56CEBA3B}" dt="2025-02-25T08:05:10.104" v="4" actId="47"/>
        <pc:sldMkLst>
          <pc:docMk/>
          <pc:sldMk cId="495728249" sldId="504"/>
        </pc:sldMkLst>
      </pc:sldChg>
      <pc:sldChg chg="modSp add">
        <pc:chgData name="Hanna Kossowsky" userId="56e21b23dc263710" providerId="LiveId" clId="{6710EEB1-46EE-46C5-88A6-DC1D56CEBA3B}" dt="2025-03-06T13:40:39.785" v="3509" actId="20577"/>
        <pc:sldMkLst>
          <pc:docMk/>
          <pc:sldMk cId="4269804765" sldId="539"/>
        </pc:sldMkLst>
      </pc:sldChg>
      <pc:sldChg chg="addSp modSp add mod modShow modNotesTx">
        <pc:chgData name="Hanna Kossowsky" userId="56e21b23dc263710" providerId="LiveId" clId="{6710EEB1-46EE-46C5-88A6-DC1D56CEBA3B}" dt="2025-03-09T12:45:29.272" v="4728" actId="729"/>
        <pc:sldMkLst>
          <pc:docMk/>
          <pc:sldMk cId="4134588185" sldId="542"/>
        </pc:sldMkLst>
      </pc:sldChg>
      <pc:sldChg chg="modSp add mod modShow">
        <pc:chgData name="Hanna Kossowsky" userId="56e21b23dc263710" providerId="LiveId" clId="{6710EEB1-46EE-46C5-88A6-DC1D56CEBA3B}" dt="2025-03-09T12:45:29.272" v="4728" actId="729"/>
        <pc:sldMkLst>
          <pc:docMk/>
          <pc:sldMk cId="1677124310" sldId="543"/>
        </pc:sldMkLst>
      </pc:sldChg>
      <pc:sldChg chg="modSp add mod modShow">
        <pc:chgData name="Hanna Kossowsky" userId="56e21b23dc263710" providerId="LiveId" clId="{6710EEB1-46EE-46C5-88A6-DC1D56CEBA3B}" dt="2025-03-09T12:45:29.272" v="4728" actId="729"/>
        <pc:sldMkLst>
          <pc:docMk/>
          <pc:sldMk cId="86503630" sldId="544"/>
        </pc:sldMkLst>
      </pc:sldChg>
      <pc:sldChg chg="modSp add mod modShow modNotesTx">
        <pc:chgData name="Hanna Kossowsky" userId="56e21b23dc263710" providerId="LiveId" clId="{6710EEB1-46EE-46C5-88A6-DC1D56CEBA3B}" dt="2025-03-09T12:45:29.272" v="4728" actId="729"/>
        <pc:sldMkLst>
          <pc:docMk/>
          <pc:sldMk cId="1628105093" sldId="569"/>
        </pc:sldMkLst>
      </pc:sldChg>
      <pc:sldChg chg="add mod modShow modNotesTx">
        <pc:chgData name="Hanna Kossowsky" userId="56e21b23dc263710" providerId="LiveId" clId="{6710EEB1-46EE-46C5-88A6-DC1D56CEBA3B}" dt="2025-03-09T12:45:29.272" v="4728" actId="729"/>
        <pc:sldMkLst>
          <pc:docMk/>
          <pc:sldMk cId="3358082188" sldId="571"/>
        </pc:sldMkLst>
      </pc:sldChg>
      <pc:sldChg chg="modSp add mod modAnim modNotesTx">
        <pc:chgData name="Hanna Kossowsky" userId="56e21b23dc263710" providerId="LiveId" clId="{6710EEB1-46EE-46C5-88A6-DC1D56CEBA3B}" dt="2025-03-10T08:25:28.607" v="8844"/>
        <pc:sldMkLst>
          <pc:docMk/>
          <pc:sldMk cId="1393822683" sldId="572"/>
        </pc:sldMkLst>
      </pc:sldChg>
      <pc:sldChg chg="modSp add mod modAnim">
        <pc:chgData name="Hanna Kossowsky" userId="56e21b23dc263710" providerId="LiveId" clId="{6710EEB1-46EE-46C5-88A6-DC1D56CEBA3B}" dt="2025-03-09T12:23:53.894" v="4216"/>
        <pc:sldMkLst>
          <pc:docMk/>
          <pc:sldMk cId="1298672318" sldId="573"/>
        </pc:sldMkLst>
      </pc:sldChg>
      <pc:sldChg chg="modSp add mod modAnim">
        <pc:chgData name="Hanna Kossowsky" userId="56e21b23dc263710" providerId="LiveId" clId="{6710EEB1-46EE-46C5-88A6-DC1D56CEBA3B}" dt="2025-03-09T12:26:25.804" v="4478"/>
        <pc:sldMkLst>
          <pc:docMk/>
          <pc:sldMk cId="2328485683" sldId="574"/>
        </pc:sldMkLst>
      </pc:sldChg>
      <pc:sldChg chg="modSp add mod ord modAnim">
        <pc:chgData name="Hanna Kossowsky" userId="56e21b23dc263710" providerId="LiveId" clId="{6710EEB1-46EE-46C5-88A6-DC1D56CEBA3B}" dt="2025-03-09T12:28:34.268" v="4672"/>
        <pc:sldMkLst>
          <pc:docMk/>
          <pc:sldMk cId="877897916" sldId="575"/>
        </pc:sldMkLst>
      </pc:sldChg>
      <pc:sldChg chg="modSp add mod ord modAnim">
        <pc:chgData name="Hanna Kossowsky" userId="56e21b23dc263710" providerId="LiveId" clId="{6710EEB1-46EE-46C5-88A6-DC1D56CEBA3B}" dt="2025-03-09T20:14:42.041" v="5955" actId="20577"/>
        <pc:sldMkLst>
          <pc:docMk/>
          <pc:sldMk cId="1190917936" sldId="576"/>
        </pc:sldMkLst>
      </pc:sldChg>
      <pc:sldChg chg="addSp modSp add mod modAnim">
        <pc:chgData name="Hanna Kossowsky" userId="56e21b23dc263710" providerId="LiveId" clId="{6710EEB1-46EE-46C5-88A6-DC1D56CEBA3B}" dt="2025-03-09T19:34:46.977" v="5292" actId="20577"/>
        <pc:sldMkLst>
          <pc:docMk/>
          <pc:sldMk cId="1741770827" sldId="577"/>
        </pc:sldMkLst>
      </pc:sldChg>
      <pc:sldChg chg="modSp add mod ord modAnim">
        <pc:chgData name="Hanna Kossowsky" userId="56e21b23dc263710" providerId="LiveId" clId="{6710EEB1-46EE-46C5-88A6-DC1D56CEBA3B}" dt="2025-03-14T10:10:53.356" v="9131" actId="113"/>
        <pc:sldMkLst>
          <pc:docMk/>
          <pc:sldMk cId="975728535" sldId="578"/>
        </pc:sldMkLst>
      </pc:sldChg>
      <pc:sldChg chg="addSp delSp modSp add mod delAnim modAnim modNotesTx">
        <pc:chgData name="Hanna Kossowsky" userId="56e21b23dc263710" providerId="LiveId" clId="{6710EEB1-46EE-46C5-88A6-DC1D56CEBA3B}" dt="2025-03-14T10:10:34.078" v="9130" actId="478"/>
        <pc:sldMkLst>
          <pc:docMk/>
          <pc:sldMk cId="186894906" sldId="579"/>
        </pc:sldMkLst>
      </pc:sldChg>
      <pc:sldChg chg="modSp add mod ord modAnim">
        <pc:chgData name="Hanna Kossowsky" userId="56e21b23dc263710" providerId="LiveId" clId="{6710EEB1-46EE-46C5-88A6-DC1D56CEBA3B}" dt="2025-03-10T08:26:00.251" v="8847"/>
        <pc:sldMkLst>
          <pc:docMk/>
          <pc:sldMk cId="3025389337" sldId="580"/>
        </pc:sldMkLst>
      </pc:sldChg>
      <pc:sldChg chg="add del">
        <pc:chgData name="Hanna Kossowsky" userId="56e21b23dc263710" providerId="LiveId" clId="{6710EEB1-46EE-46C5-88A6-DC1D56CEBA3B}" dt="2025-03-09T13:15:26.824" v="5251"/>
        <pc:sldMkLst>
          <pc:docMk/>
          <pc:sldMk cId="3558642212" sldId="580"/>
        </pc:sldMkLst>
      </pc:sldChg>
      <pc:sldChg chg="addSp modSp add mod ord modAnim modNotesTx">
        <pc:chgData name="Hanna Kossowsky" userId="56e21b23dc263710" providerId="LiveId" clId="{6710EEB1-46EE-46C5-88A6-DC1D56CEBA3B}" dt="2025-03-14T10:08:57.680" v="9027" actId="20577"/>
        <pc:sldMkLst>
          <pc:docMk/>
          <pc:sldMk cId="725761362" sldId="581"/>
        </pc:sldMkLst>
      </pc:sldChg>
      <pc:sldChg chg="modSp add mod modAnim modNotesTx">
        <pc:chgData name="Hanna Kossowsky" userId="56e21b23dc263710" providerId="LiveId" clId="{6710EEB1-46EE-46C5-88A6-DC1D56CEBA3B}" dt="2025-03-09T20:22:33.121" v="6434" actId="20577"/>
        <pc:sldMkLst>
          <pc:docMk/>
          <pc:sldMk cId="2972988608" sldId="582"/>
        </pc:sldMkLst>
      </pc:sldChg>
      <pc:sldChg chg="add del">
        <pc:chgData name="Hanna Kossowsky" userId="56e21b23dc263710" providerId="LiveId" clId="{6710EEB1-46EE-46C5-88A6-DC1D56CEBA3B}" dt="2025-03-09T19:37:48.477" v="5504"/>
        <pc:sldMkLst>
          <pc:docMk/>
          <pc:sldMk cId="3030218303" sldId="582"/>
        </pc:sldMkLst>
      </pc:sldChg>
      <pc:sldChg chg="modSp add mod modAnim">
        <pc:chgData name="Hanna Kossowsky" userId="56e21b23dc263710" providerId="LiveId" clId="{6710EEB1-46EE-46C5-88A6-DC1D56CEBA3B}" dt="2025-03-09T20:26:47.601" v="6893"/>
        <pc:sldMkLst>
          <pc:docMk/>
          <pc:sldMk cId="1262631225" sldId="583"/>
        </pc:sldMkLst>
      </pc:sldChg>
      <pc:sldChg chg="add del">
        <pc:chgData name="Hanna Kossowsky" userId="56e21b23dc263710" providerId="LiveId" clId="{6710EEB1-46EE-46C5-88A6-DC1D56CEBA3B}" dt="2025-03-09T20:25:53.640" v="6757"/>
        <pc:sldMkLst>
          <pc:docMk/>
          <pc:sldMk cId="646637487" sldId="584"/>
        </pc:sldMkLst>
      </pc:sldChg>
      <pc:sldChg chg="add del">
        <pc:chgData name="Hanna Kossowsky" userId="56e21b23dc263710" providerId="LiveId" clId="{6710EEB1-46EE-46C5-88A6-DC1D56CEBA3B}" dt="2025-03-09T20:25:42.042" v="6753"/>
        <pc:sldMkLst>
          <pc:docMk/>
          <pc:sldMk cId="866887735" sldId="584"/>
        </pc:sldMkLst>
      </pc:sldChg>
      <pc:sldChg chg="add del">
        <pc:chgData name="Hanna Kossowsky" userId="56e21b23dc263710" providerId="LiveId" clId="{6710EEB1-46EE-46C5-88A6-DC1D56CEBA3B}" dt="2025-03-09T20:25:47.945" v="6755"/>
        <pc:sldMkLst>
          <pc:docMk/>
          <pc:sldMk cId="2801167120" sldId="584"/>
        </pc:sldMkLst>
      </pc:sldChg>
      <pc:sldChg chg="addSp modSp add mod ord modAnim">
        <pc:chgData name="Hanna Kossowsky" userId="56e21b23dc263710" providerId="LiveId" clId="{6710EEB1-46EE-46C5-88A6-DC1D56CEBA3B}" dt="2025-03-10T07:53:47.078" v="8461"/>
        <pc:sldMkLst>
          <pc:docMk/>
          <pc:sldMk cId="3417116930" sldId="584"/>
        </pc:sldMkLst>
      </pc:sldChg>
      <pc:sldChg chg="modSp add mod ord modNotesTx">
        <pc:chgData name="Hanna Kossowsky" userId="56e21b23dc263710" providerId="LiveId" clId="{6710EEB1-46EE-46C5-88A6-DC1D56CEBA3B}" dt="2025-03-10T07:54:20.088" v="8463"/>
        <pc:sldMkLst>
          <pc:docMk/>
          <pc:sldMk cId="4002850659" sldId="585"/>
        </pc:sldMkLst>
      </pc:sldChg>
      <pc:sldChg chg="modSp add mod modAnim">
        <pc:chgData name="Hanna Kossowsky" userId="56e21b23dc263710" providerId="LiveId" clId="{6710EEB1-46EE-46C5-88A6-DC1D56CEBA3B}" dt="2025-03-09T20:33:11.307" v="7447"/>
        <pc:sldMkLst>
          <pc:docMk/>
          <pc:sldMk cId="1729374589" sldId="586"/>
        </pc:sldMkLst>
      </pc:sldChg>
      <pc:sldChg chg="addSp delSp modSp add mod modAnim">
        <pc:chgData name="Hanna Kossowsky" userId="56e21b23dc263710" providerId="LiveId" clId="{6710EEB1-46EE-46C5-88A6-DC1D56CEBA3B}" dt="2025-03-10T08:20:55.592" v="8552" actId="1076"/>
        <pc:sldMkLst>
          <pc:docMk/>
          <pc:sldMk cId="3113943533" sldId="587"/>
        </pc:sldMkLst>
      </pc:sldChg>
      <pc:sldChg chg="addSp delSp modSp add mod delAnim modAnim">
        <pc:chgData name="Hanna Kossowsky" userId="56e21b23dc263710" providerId="LiveId" clId="{6710EEB1-46EE-46C5-88A6-DC1D56CEBA3B}" dt="2025-03-10T07:01:58.910" v="7839" actId="1076"/>
        <pc:sldMkLst>
          <pc:docMk/>
          <pc:sldMk cId="3781285717" sldId="588"/>
        </pc:sldMkLst>
      </pc:sldChg>
      <pc:sldChg chg="addSp delSp modSp add mod modAnim">
        <pc:chgData name="Hanna Kossowsky" userId="56e21b23dc263710" providerId="LiveId" clId="{6710EEB1-46EE-46C5-88A6-DC1D56CEBA3B}" dt="2025-03-10T07:28:58.006" v="8037" actId="1076"/>
        <pc:sldMkLst>
          <pc:docMk/>
          <pc:sldMk cId="2774354453" sldId="589"/>
        </pc:sldMkLst>
      </pc:sldChg>
      <pc:sldChg chg="addSp delSp modSp add mod modAnim">
        <pc:chgData name="Hanna Kossowsky" userId="56e21b23dc263710" providerId="LiveId" clId="{6710EEB1-46EE-46C5-88A6-DC1D56CEBA3B}" dt="2025-03-10T07:32:12.870" v="8432"/>
        <pc:sldMkLst>
          <pc:docMk/>
          <pc:sldMk cId="3797887448" sldId="590"/>
        </pc:sldMkLst>
      </pc:sldChg>
      <pc:sldChg chg="addSp delSp modSp add mod">
        <pc:chgData name="Hanna Kossowsky" userId="56e21b23dc263710" providerId="LiveId" clId="{6710EEB1-46EE-46C5-88A6-DC1D56CEBA3B}" dt="2025-03-10T07:35:40.283" v="8439" actId="1076"/>
        <pc:sldMkLst>
          <pc:docMk/>
          <pc:sldMk cId="3885306052" sldId="591"/>
        </pc:sldMkLst>
      </pc:sldChg>
      <pc:sldChg chg="addSp delSp modSp add mod">
        <pc:chgData name="Hanna Kossowsky" userId="56e21b23dc263710" providerId="LiveId" clId="{6710EEB1-46EE-46C5-88A6-DC1D56CEBA3B}" dt="2025-03-10T07:53:31.444" v="8459" actId="1076"/>
        <pc:sldMkLst>
          <pc:docMk/>
          <pc:sldMk cId="1320841061" sldId="592"/>
        </pc:sldMkLst>
      </pc:sldChg>
      <pc:sldChg chg="delSp modSp add mod">
        <pc:chgData name="Hanna Kossowsky" userId="56e21b23dc263710" providerId="LiveId" clId="{6710EEB1-46EE-46C5-88A6-DC1D56CEBA3B}" dt="2025-03-10T08:22:47.553" v="8649" actId="20577"/>
        <pc:sldMkLst>
          <pc:docMk/>
          <pc:sldMk cId="966994310" sldId="593"/>
        </pc:sldMkLst>
      </pc:sldChg>
      <pc:sldChg chg="addSp modSp add mod modNotesTx">
        <pc:chgData name="Hanna Kossowsky" userId="56e21b23dc263710" providerId="LiveId" clId="{6710EEB1-46EE-46C5-88A6-DC1D56CEBA3B}" dt="2025-03-10T08:24:17.462" v="8807" actId="20577"/>
        <pc:sldMkLst>
          <pc:docMk/>
          <pc:sldMk cId="2025748670" sldId="594"/>
        </pc:sldMkLst>
      </pc:sldChg>
      <pc:sldChg chg="modSp add mod modAnim modNotesTx">
        <pc:chgData name="Hanna Kossowsky" userId="56e21b23dc263710" providerId="LiveId" clId="{6710EEB1-46EE-46C5-88A6-DC1D56CEBA3B}" dt="2025-03-14T10:14:59.298" v="9440" actId="20577"/>
        <pc:sldMkLst>
          <pc:docMk/>
          <pc:sldMk cId="2815092291" sldId="595"/>
        </pc:sldMkLst>
      </pc:sldChg>
    </pc:docChg>
  </pc:docChgLst>
  <pc:docChgLst>
    <pc:chgData name="Hanna Kossowsky" userId="56e21b23dc263710" providerId="LiveId" clId="{D4356A06-506A-4A03-A0A0-04D064873A56}"/>
    <pc:docChg chg="undo redo custSel addSld delSld modSld sldOrd">
      <pc:chgData name="Hanna Kossowsky" userId="56e21b23dc263710" providerId="LiveId" clId="{D4356A06-506A-4A03-A0A0-04D064873A56}" dt="2024-04-29T19:49:13.920" v="9928" actId="13926"/>
      <pc:docMkLst>
        <pc:docMk/>
      </pc:docMkLst>
      <pc:sldChg chg="modSp new mod modAnim">
        <pc:chgData name="Hanna Kossowsky" userId="56e21b23dc263710" providerId="LiveId" clId="{D4356A06-506A-4A03-A0A0-04D064873A56}" dt="2024-04-11T07:41:51.193" v="7616" actId="13926"/>
        <pc:sldMkLst>
          <pc:docMk/>
          <pc:sldMk cId="653706785" sldId="257"/>
        </pc:sldMkLst>
      </pc:sldChg>
      <pc:sldChg chg="add del">
        <pc:chgData name="Hanna Kossowsky" userId="56e21b23dc263710" providerId="LiveId" clId="{D4356A06-506A-4A03-A0A0-04D064873A56}" dt="2024-04-07T06:06:22.474" v="616" actId="47"/>
        <pc:sldMkLst>
          <pc:docMk/>
          <pc:sldMk cId="268565533" sldId="258"/>
        </pc:sldMkLst>
      </pc:sldChg>
      <pc:sldChg chg="modSp add mod">
        <pc:chgData name="Hanna Kossowsky" userId="56e21b23dc263710" providerId="LiveId" clId="{D4356A06-506A-4A03-A0A0-04D064873A56}" dt="2024-04-27T18:54:58.035" v="9451" actId="2710"/>
        <pc:sldMkLst>
          <pc:docMk/>
          <pc:sldMk cId="2932639354" sldId="259"/>
        </pc:sldMkLst>
      </pc:sldChg>
      <pc:sldChg chg="modSp add del mod modNotesTx">
        <pc:chgData name="Hanna Kossowsky" userId="56e21b23dc263710" providerId="LiveId" clId="{D4356A06-506A-4A03-A0A0-04D064873A56}" dt="2024-04-07T06:15:07.105" v="815" actId="47"/>
        <pc:sldMkLst>
          <pc:docMk/>
          <pc:sldMk cId="4210115471" sldId="260"/>
        </pc:sldMkLst>
      </pc:sldChg>
      <pc:sldChg chg="modSp add mod ord modAnim">
        <pc:chgData name="Hanna Kossowsky" userId="56e21b23dc263710" providerId="LiveId" clId="{D4356A06-506A-4A03-A0A0-04D064873A56}" dt="2024-04-27T19:02:50.908" v="9459" actId="5793"/>
        <pc:sldMkLst>
          <pc:docMk/>
          <pc:sldMk cId="1607538850" sldId="261"/>
        </pc:sldMkLst>
      </pc:sldChg>
      <pc:sldChg chg="modSp add mod modAnim modNotesTx">
        <pc:chgData name="Hanna Kossowsky" userId="56e21b23dc263710" providerId="LiveId" clId="{D4356A06-506A-4A03-A0A0-04D064873A56}" dt="2024-04-07T10:19:12.855" v="4277" actId="20577"/>
        <pc:sldMkLst>
          <pc:docMk/>
          <pc:sldMk cId="3047956201" sldId="262"/>
        </pc:sldMkLst>
      </pc:sldChg>
      <pc:sldChg chg="modSp add mod ord modNotesTx">
        <pc:chgData name="Hanna Kossowsky" userId="56e21b23dc263710" providerId="LiveId" clId="{D4356A06-506A-4A03-A0A0-04D064873A56}" dt="2024-04-27T19:00:36.108" v="9453"/>
        <pc:sldMkLst>
          <pc:docMk/>
          <pc:sldMk cId="2774208767" sldId="263"/>
        </pc:sldMkLst>
      </pc:sldChg>
      <pc:sldChg chg="add del modNotesTx">
        <pc:chgData name="Hanna Kossowsky" userId="56e21b23dc263710" providerId="LiveId" clId="{D4356A06-506A-4A03-A0A0-04D064873A56}" dt="2024-04-07T06:36:41.897" v="1060" actId="47"/>
        <pc:sldMkLst>
          <pc:docMk/>
          <pc:sldMk cId="1611133810" sldId="264"/>
        </pc:sldMkLst>
      </pc:sldChg>
      <pc:sldChg chg="modSp add mod modAnim">
        <pc:chgData name="Hanna Kossowsky" userId="56e21b23dc263710" providerId="LiveId" clId="{D4356A06-506A-4A03-A0A0-04D064873A56}" dt="2024-04-27T19:08:03.126" v="9460" actId="20577"/>
        <pc:sldMkLst>
          <pc:docMk/>
          <pc:sldMk cId="729297336" sldId="265"/>
        </pc:sldMkLst>
      </pc:sldChg>
      <pc:sldChg chg="addSp modSp add mod modAnim modNotesTx">
        <pc:chgData name="Hanna Kossowsky" userId="56e21b23dc263710" providerId="LiveId" clId="{D4356A06-506A-4A03-A0A0-04D064873A56}" dt="2024-04-27T19:11:15.743" v="9462" actId="20577"/>
        <pc:sldMkLst>
          <pc:docMk/>
          <pc:sldMk cId="2801949394" sldId="266"/>
        </pc:sldMkLst>
      </pc:sldChg>
      <pc:sldChg chg="delSp modSp add mod modNotesTx">
        <pc:chgData name="Hanna Kossowsky" userId="56e21b23dc263710" providerId="LiveId" clId="{D4356A06-506A-4A03-A0A0-04D064873A56}" dt="2024-04-07T07:34:58.144" v="2063" actId="207"/>
        <pc:sldMkLst>
          <pc:docMk/>
          <pc:sldMk cId="1782198291" sldId="267"/>
        </pc:sldMkLst>
      </pc:sldChg>
      <pc:sldChg chg="modSp add mod modNotesTx">
        <pc:chgData name="Hanna Kossowsky" userId="56e21b23dc263710" providerId="LiveId" clId="{D4356A06-506A-4A03-A0A0-04D064873A56}" dt="2024-04-27T19:13:12.723" v="9465" actId="20577"/>
        <pc:sldMkLst>
          <pc:docMk/>
          <pc:sldMk cId="1691764609" sldId="268"/>
        </pc:sldMkLst>
      </pc:sldChg>
      <pc:sldChg chg="modSp add mod modNotesTx">
        <pc:chgData name="Hanna Kossowsky" userId="56e21b23dc263710" providerId="LiveId" clId="{D4356A06-506A-4A03-A0A0-04D064873A56}" dt="2024-04-27T19:12:31.250" v="9463" actId="207"/>
        <pc:sldMkLst>
          <pc:docMk/>
          <pc:sldMk cId="766664880" sldId="269"/>
        </pc:sldMkLst>
      </pc:sldChg>
      <pc:sldChg chg="modSp add mod modNotesTx">
        <pc:chgData name="Hanna Kossowsky" userId="56e21b23dc263710" providerId="LiveId" clId="{D4356A06-506A-4A03-A0A0-04D064873A56}" dt="2024-04-07T10:09:54.828" v="4196" actId="113"/>
        <pc:sldMkLst>
          <pc:docMk/>
          <pc:sldMk cId="1905021401" sldId="270"/>
        </pc:sldMkLst>
      </pc:sldChg>
      <pc:sldChg chg="addSp modSp add mod modNotesTx">
        <pc:chgData name="Hanna Kossowsky" userId="56e21b23dc263710" providerId="LiveId" clId="{D4356A06-506A-4A03-A0A0-04D064873A56}" dt="2024-04-07T07:44:33.484" v="2317" actId="1076"/>
        <pc:sldMkLst>
          <pc:docMk/>
          <pc:sldMk cId="2188517806" sldId="271"/>
        </pc:sldMkLst>
      </pc:sldChg>
      <pc:sldChg chg="addSp delSp modSp add mod ord delAnim modAnim modNotesTx">
        <pc:chgData name="Hanna Kossowsky" userId="56e21b23dc263710" providerId="LiveId" clId="{D4356A06-506A-4A03-A0A0-04D064873A56}" dt="2024-04-29T19:47:25.005" v="9919" actId="478"/>
        <pc:sldMkLst>
          <pc:docMk/>
          <pc:sldMk cId="2889954775" sldId="272"/>
        </pc:sldMkLst>
      </pc:sldChg>
      <pc:sldChg chg="delSp modSp add mod addAnim delAnim modAnim modNotesTx">
        <pc:chgData name="Hanna Kossowsky" userId="56e21b23dc263710" providerId="LiveId" clId="{D4356A06-506A-4A03-A0A0-04D064873A56}" dt="2024-04-11T08:40:58.941" v="7929" actId="13926"/>
        <pc:sldMkLst>
          <pc:docMk/>
          <pc:sldMk cId="434505505" sldId="273"/>
        </pc:sldMkLst>
      </pc:sldChg>
      <pc:sldChg chg="new del">
        <pc:chgData name="Hanna Kossowsky" userId="56e21b23dc263710" providerId="LiveId" clId="{D4356A06-506A-4A03-A0A0-04D064873A56}" dt="2024-04-07T08:29:48.302" v="2992" actId="680"/>
        <pc:sldMkLst>
          <pc:docMk/>
          <pc:sldMk cId="1524437667" sldId="274"/>
        </pc:sldMkLst>
      </pc:sldChg>
      <pc:sldChg chg="addSp delSp modSp add mod ord modAnim modNotesTx">
        <pc:chgData name="Hanna Kossowsky" userId="56e21b23dc263710" providerId="LiveId" clId="{D4356A06-506A-4A03-A0A0-04D064873A56}" dt="2024-04-29T17:38:22.771" v="9534"/>
        <pc:sldMkLst>
          <pc:docMk/>
          <pc:sldMk cId="1783530971" sldId="274"/>
        </pc:sldMkLst>
      </pc:sldChg>
      <pc:sldChg chg="new del">
        <pc:chgData name="Hanna Kossowsky" userId="56e21b23dc263710" providerId="LiveId" clId="{D4356A06-506A-4A03-A0A0-04D064873A56}" dt="2024-04-07T09:52:59.782" v="3853" actId="47"/>
        <pc:sldMkLst>
          <pc:docMk/>
          <pc:sldMk cId="530024951" sldId="275"/>
        </pc:sldMkLst>
      </pc:sldChg>
      <pc:sldChg chg="modSp add mod ord addAnim delAnim modAnim modNotesTx">
        <pc:chgData name="Hanna Kossowsky" userId="56e21b23dc263710" providerId="LiveId" clId="{D4356A06-506A-4A03-A0A0-04D064873A56}" dt="2024-04-29T17:50:17.958" v="9884"/>
        <pc:sldMkLst>
          <pc:docMk/>
          <pc:sldMk cId="2210417689" sldId="275"/>
        </pc:sldMkLst>
      </pc:sldChg>
      <pc:sldChg chg="addSp delSp modSp add mod ord modNotesTx">
        <pc:chgData name="Hanna Kossowsky" userId="56e21b23dc263710" providerId="LiveId" clId="{D4356A06-506A-4A03-A0A0-04D064873A56}" dt="2024-04-11T09:25:42.387" v="9119"/>
        <pc:sldMkLst>
          <pc:docMk/>
          <pc:sldMk cId="2567820192" sldId="276"/>
        </pc:sldMkLst>
      </pc:sldChg>
      <pc:sldChg chg="modSp add mod modAnim modNotesTx">
        <pc:chgData name="Hanna Kossowsky" userId="56e21b23dc263710" providerId="LiveId" clId="{D4356A06-506A-4A03-A0A0-04D064873A56}" dt="2024-04-27T19:17:03.592" v="9466" actId="12"/>
        <pc:sldMkLst>
          <pc:docMk/>
          <pc:sldMk cId="1988245967" sldId="277"/>
        </pc:sldMkLst>
      </pc:sldChg>
      <pc:sldChg chg="modSp add mod modShow">
        <pc:chgData name="Hanna Kossowsky" userId="56e21b23dc263710" providerId="LiveId" clId="{D4356A06-506A-4A03-A0A0-04D064873A56}" dt="2024-04-28T10:53:16.375" v="9488" actId="729"/>
        <pc:sldMkLst>
          <pc:docMk/>
          <pc:sldMk cId="2809128241" sldId="278"/>
        </pc:sldMkLst>
      </pc:sldChg>
      <pc:sldChg chg="addSp delSp modSp add mod modAnim modNotesTx">
        <pc:chgData name="Hanna Kossowsky" userId="56e21b23dc263710" providerId="LiveId" clId="{D4356A06-506A-4A03-A0A0-04D064873A56}" dt="2024-04-11T09:28:31.359" v="9184" actId="1076"/>
        <pc:sldMkLst>
          <pc:docMk/>
          <pc:sldMk cId="1511031208" sldId="279"/>
        </pc:sldMkLst>
      </pc:sldChg>
      <pc:sldChg chg="addSp delSp modSp add del mod delAnim">
        <pc:chgData name="Hanna Kossowsky" userId="56e21b23dc263710" providerId="LiveId" clId="{D4356A06-506A-4A03-A0A0-04D064873A56}" dt="2024-04-07T10:23:21.392" v="4395" actId="47"/>
        <pc:sldMkLst>
          <pc:docMk/>
          <pc:sldMk cId="2370869464" sldId="280"/>
        </pc:sldMkLst>
      </pc:sldChg>
      <pc:sldChg chg="modSp add mod modAnim">
        <pc:chgData name="Hanna Kossowsky" userId="56e21b23dc263710" providerId="LiveId" clId="{D4356A06-506A-4A03-A0A0-04D064873A56}" dt="2024-04-29T17:51:23.275" v="9896"/>
        <pc:sldMkLst>
          <pc:docMk/>
          <pc:sldMk cId="1857471371" sldId="281"/>
        </pc:sldMkLst>
      </pc:sldChg>
      <pc:sldChg chg="addSp delSp modSp add mod delAnim modAnim modNotesTx">
        <pc:chgData name="Hanna Kossowsky" userId="56e21b23dc263710" providerId="LiveId" clId="{D4356A06-506A-4A03-A0A0-04D064873A56}" dt="2024-04-29T19:48:30.999" v="9922"/>
        <pc:sldMkLst>
          <pc:docMk/>
          <pc:sldMk cId="2576418047" sldId="282"/>
        </pc:sldMkLst>
      </pc:sldChg>
      <pc:sldChg chg="delSp modSp add mod modNotesTx">
        <pc:chgData name="Hanna Kossowsky" userId="56e21b23dc263710" providerId="LiveId" clId="{D4356A06-506A-4A03-A0A0-04D064873A56}" dt="2024-04-07T11:17:20.635" v="4675" actId="12"/>
        <pc:sldMkLst>
          <pc:docMk/>
          <pc:sldMk cId="856824348" sldId="283"/>
        </pc:sldMkLst>
      </pc:sldChg>
      <pc:sldChg chg="modSp add del mod">
        <pc:chgData name="Hanna Kossowsky" userId="56e21b23dc263710" providerId="LiveId" clId="{D4356A06-506A-4A03-A0A0-04D064873A56}" dt="2024-04-07T11:15:49.888" v="4645" actId="47"/>
        <pc:sldMkLst>
          <pc:docMk/>
          <pc:sldMk cId="3035076308" sldId="284"/>
        </pc:sldMkLst>
      </pc:sldChg>
      <pc:sldChg chg="modSp add mod">
        <pc:chgData name="Hanna Kossowsky" userId="56e21b23dc263710" providerId="LiveId" clId="{D4356A06-506A-4A03-A0A0-04D064873A56}" dt="2024-04-07T12:24:20.311" v="5360" actId="2710"/>
        <pc:sldMkLst>
          <pc:docMk/>
          <pc:sldMk cId="3042682632" sldId="285"/>
        </pc:sldMkLst>
      </pc:sldChg>
      <pc:sldChg chg="add">
        <pc:chgData name="Hanna Kossowsky" userId="56e21b23dc263710" providerId="LiveId" clId="{D4356A06-506A-4A03-A0A0-04D064873A56}" dt="2024-04-07T11:17:06.672" v="4667"/>
        <pc:sldMkLst>
          <pc:docMk/>
          <pc:sldMk cId="3720169326" sldId="286"/>
        </pc:sldMkLst>
      </pc:sldChg>
      <pc:sldChg chg="addSp delSp modSp add mod modAnim modNotesTx">
        <pc:chgData name="Hanna Kossowsky" userId="56e21b23dc263710" providerId="LiveId" clId="{D4356A06-506A-4A03-A0A0-04D064873A56}" dt="2024-04-29T19:48:42.190" v="9924"/>
        <pc:sldMkLst>
          <pc:docMk/>
          <pc:sldMk cId="1841188842" sldId="287"/>
        </pc:sldMkLst>
      </pc:sldChg>
      <pc:sldChg chg="addSp delSp modSp add mod modNotesTx">
        <pc:chgData name="Hanna Kossowsky" userId="56e21b23dc263710" providerId="LiveId" clId="{D4356A06-506A-4A03-A0A0-04D064873A56}" dt="2024-04-29T19:49:10.831" v="9927" actId="13926"/>
        <pc:sldMkLst>
          <pc:docMk/>
          <pc:sldMk cId="2106269780" sldId="288"/>
        </pc:sldMkLst>
      </pc:sldChg>
      <pc:sldChg chg="add del modNotesTx">
        <pc:chgData name="Hanna Kossowsky" userId="56e21b23dc263710" providerId="LiveId" clId="{D4356A06-506A-4A03-A0A0-04D064873A56}" dt="2024-04-07T12:17:49.921" v="5036" actId="47"/>
        <pc:sldMkLst>
          <pc:docMk/>
          <pc:sldMk cId="1959779361" sldId="289"/>
        </pc:sldMkLst>
      </pc:sldChg>
      <pc:sldChg chg="addSp delSp modSp add mod modNotesTx">
        <pc:chgData name="Hanna Kossowsky" userId="56e21b23dc263710" providerId="LiveId" clId="{D4356A06-506A-4A03-A0A0-04D064873A56}" dt="2024-04-11T07:45:35.098" v="7657" actId="20577"/>
        <pc:sldMkLst>
          <pc:docMk/>
          <pc:sldMk cId="3572271568" sldId="315"/>
        </pc:sldMkLst>
      </pc:sldChg>
      <pc:sldChg chg="addSp delSp modSp add del mod modAnim">
        <pc:chgData name="Hanna Kossowsky" userId="56e21b23dc263710" providerId="LiveId" clId="{D4356A06-506A-4A03-A0A0-04D064873A56}" dt="2024-04-07T12:20:57.483" v="5136" actId="47"/>
        <pc:sldMkLst>
          <pc:docMk/>
          <pc:sldMk cId="985941570" sldId="385"/>
        </pc:sldMkLst>
      </pc:sldChg>
      <pc:sldChg chg="addSp modSp add mod modAnim modNotesTx">
        <pc:chgData name="Hanna Kossowsky" userId="56e21b23dc263710" providerId="LiveId" clId="{D4356A06-506A-4A03-A0A0-04D064873A56}" dt="2024-04-11T07:48:47.444" v="7927" actId="20577"/>
        <pc:sldMkLst>
          <pc:docMk/>
          <pc:sldMk cId="3252578053" sldId="386"/>
        </pc:sldMkLst>
      </pc:sldChg>
      <pc:sldChg chg="delSp modSp add del mod modNotesTx">
        <pc:chgData name="Hanna Kossowsky" userId="56e21b23dc263710" providerId="LiveId" clId="{D4356A06-506A-4A03-A0A0-04D064873A56}" dt="2024-04-07T12:46:09.881" v="6601" actId="47"/>
        <pc:sldMkLst>
          <pc:docMk/>
          <pc:sldMk cId="690614485" sldId="387"/>
        </pc:sldMkLst>
      </pc:sldChg>
      <pc:sldChg chg="add del">
        <pc:chgData name="Hanna Kossowsky" userId="56e21b23dc263710" providerId="LiveId" clId="{D4356A06-506A-4A03-A0A0-04D064873A56}" dt="2024-04-11T08:41:04.583" v="7931" actId="47"/>
        <pc:sldMkLst>
          <pc:docMk/>
          <pc:sldMk cId="1463522460" sldId="387"/>
        </pc:sldMkLst>
      </pc:sldChg>
      <pc:sldChg chg="addSp modSp add mod ord modAnim">
        <pc:chgData name="Hanna Kossowsky" userId="56e21b23dc263710" providerId="LiveId" clId="{D4356A06-506A-4A03-A0A0-04D064873A56}" dt="2024-04-29T17:38:11.079" v="9531"/>
        <pc:sldMkLst>
          <pc:docMk/>
          <pc:sldMk cId="3306194807" sldId="388"/>
        </pc:sldMkLst>
      </pc:sldChg>
      <pc:sldChg chg="addSp delSp modSp add mod modNotesTx">
        <pc:chgData name="Hanna Kossowsky" userId="56e21b23dc263710" providerId="LiveId" clId="{D4356A06-506A-4A03-A0A0-04D064873A56}" dt="2024-04-11T08:54:59.965" v="8426" actId="1076"/>
        <pc:sldMkLst>
          <pc:docMk/>
          <pc:sldMk cId="2487857439" sldId="389"/>
        </pc:sldMkLst>
      </pc:sldChg>
      <pc:sldChg chg="addSp delSp modSp add mod">
        <pc:chgData name="Hanna Kossowsky" userId="56e21b23dc263710" providerId="LiveId" clId="{D4356A06-506A-4A03-A0A0-04D064873A56}" dt="2024-04-11T09:00:18.910" v="8895" actId="478"/>
        <pc:sldMkLst>
          <pc:docMk/>
          <pc:sldMk cId="2205368609" sldId="390"/>
        </pc:sldMkLst>
      </pc:sldChg>
      <pc:sldChg chg="addSp delSp modSp add mod">
        <pc:chgData name="Hanna Kossowsky" userId="56e21b23dc263710" providerId="LiveId" clId="{D4356A06-506A-4A03-A0A0-04D064873A56}" dt="2024-04-11T09:18:30.125" v="9017" actId="1076"/>
        <pc:sldMkLst>
          <pc:docMk/>
          <pc:sldMk cId="2795164391" sldId="391"/>
        </pc:sldMkLst>
      </pc:sldChg>
      <pc:sldChg chg="addSp delSp modSp add mod">
        <pc:chgData name="Hanna Kossowsky" userId="56e21b23dc263710" providerId="LiveId" clId="{D4356A06-506A-4A03-A0A0-04D064873A56}" dt="2024-04-11T09:20:53.461" v="9073" actId="1076"/>
        <pc:sldMkLst>
          <pc:docMk/>
          <pc:sldMk cId="3046450321" sldId="392"/>
        </pc:sldMkLst>
      </pc:sldChg>
      <pc:sldChg chg="modSp add mod ord modAnim">
        <pc:chgData name="Hanna Kossowsky" userId="56e21b23dc263710" providerId="LiveId" clId="{D4356A06-506A-4A03-A0A0-04D064873A56}" dt="2024-04-29T17:50:41.364" v="9889"/>
        <pc:sldMkLst>
          <pc:docMk/>
          <pc:sldMk cId="577880875" sldId="393"/>
        </pc:sldMkLst>
      </pc:sldChg>
      <pc:sldChg chg="addSp modSp add mod ord">
        <pc:chgData name="Hanna Kossowsky" userId="56e21b23dc263710" providerId="LiveId" clId="{D4356A06-506A-4A03-A0A0-04D064873A56}" dt="2024-04-29T17:38:09.230" v="9529" actId="20577"/>
        <pc:sldMkLst>
          <pc:docMk/>
          <pc:sldMk cId="1814684987" sldId="394"/>
        </pc:sldMkLst>
      </pc:sldChg>
      <pc:sldChg chg="modSp add mod modAnim">
        <pc:chgData name="Hanna Kossowsky" userId="56e21b23dc263710" providerId="LiveId" clId="{D4356A06-506A-4A03-A0A0-04D064873A56}" dt="2024-04-29T19:48:04.439" v="9920"/>
        <pc:sldMkLst>
          <pc:docMk/>
          <pc:sldMk cId="1374448592" sldId="395"/>
        </pc:sldMkLst>
      </pc:sldChg>
      <pc:sldChg chg="add del">
        <pc:chgData name="Hanna Kossowsky" userId="56e21b23dc263710" providerId="LiveId" clId="{D4356A06-506A-4A03-A0A0-04D064873A56}" dt="2024-04-29T17:38:23.993" v="9535" actId="47"/>
        <pc:sldMkLst>
          <pc:docMk/>
          <pc:sldMk cId="4019324573" sldId="395"/>
        </pc:sldMkLst>
      </pc:sldChg>
      <pc:sldChg chg="modSp add mod">
        <pc:chgData name="Hanna Kossowsky" userId="56e21b23dc263710" providerId="LiveId" clId="{D4356A06-506A-4A03-A0A0-04D064873A56}" dt="2024-04-29T19:49:13.920" v="9928" actId="13926"/>
        <pc:sldMkLst>
          <pc:docMk/>
          <pc:sldMk cId="987074334" sldId="396"/>
        </pc:sldMkLst>
      </pc:sldChg>
    </pc:docChg>
  </pc:docChgLst>
  <pc:docChgLst>
    <pc:chgData name="Hanna Kossowsky" userId="56e21b23dc263710" providerId="LiveId" clId="{3B5D1565-E1D0-43F2-80F4-E5DCA54FBF51}"/>
    <pc:docChg chg="custSel addSld delSld modSld">
      <pc:chgData name="Hanna Kossowsky" userId="56e21b23dc263710" providerId="LiveId" clId="{3B5D1565-E1D0-43F2-80F4-E5DCA54FBF51}" dt="2025-02-19T06:58:49.006" v="53" actId="47"/>
      <pc:docMkLst>
        <pc:docMk/>
      </pc:docMkLst>
      <pc:sldChg chg="modSp mod modAnim">
        <pc:chgData name="Hanna Kossowsky" userId="56e21b23dc263710" providerId="LiveId" clId="{3B5D1565-E1D0-43F2-80F4-E5DCA54FBF51}" dt="2025-02-19T06:57:18.328" v="52" actId="1036"/>
        <pc:sldMkLst>
          <pc:docMk/>
          <pc:sldMk cId="653706785" sldId="257"/>
        </pc:sldMkLst>
      </pc:sldChg>
      <pc:sldChg chg="del">
        <pc:chgData name="Hanna Kossowsky" userId="56e21b23dc263710" providerId="LiveId" clId="{3B5D1565-E1D0-43F2-80F4-E5DCA54FBF51}" dt="2025-02-19T06:58:49.006" v="53" actId="47"/>
        <pc:sldMkLst>
          <pc:docMk/>
          <pc:sldMk cId="2889954775" sldId="272"/>
        </pc:sldMkLst>
      </pc:sldChg>
      <pc:sldChg chg="modSp add mod">
        <pc:chgData name="Hanna Kossowsky" userId="56e21b23dc263710" providerId="LiveId" clId="{3B5D1565-E1D0-43F2-80F4-E5DCA54FBF51}" dt="2025-02-19T06:55:53.653" v="4" actId="12"/>
        <pc:sldMkLst>
          <pc:docMk/>
          <pc:sldMk cId="143904550" sldId="398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B7A0CB-AC5E-42C2-BB7C-8018833232CB}" type="datetimeFigureOut">
              <a:rPr lang="LID4096" smtClean="0"/>
              <a:t>04/06/2025</a:t>
            </a:fld>
            <a:endParaRPr lang="LID4096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LID4096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96E01F-8DBD-4634-ACB5-33D503B64F6E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8013302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pytensor.readthedocs.io/en/latest/library/compile/function.html#pytensor.compile.function.function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7621900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935ABB-1A61-820E-57B1-7CBD1A3031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B916413-DBDA-E8E3-180B-0D14A60671D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ABD0B6F-700A-F2C0-B3D3-A4193EC07E2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ECFA83-238F-9C9B-FDD5-CE8291263C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3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9836918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21BB48-141E-F071-5189-CD8A7D34FC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E5C955F-EDC4-0F28-6980-B9D22EE47FA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D58A5E0-AE6B-C2A8-F2AC-6483DF857EC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buNone/>
            </a:pPr>
            <a:r>
              <a:rPr lang="en-GB" sz="1800" dirty="0">
                <a:effectLst/>
                <a:latin typeface="Calibri" panose="020F0502020204030204" pitchFamily="34" charset="0"/>
              </a:rPr>
              <a:t>Every chain needs to be trained - get 1000 samples for 2000 samples that we took.</a:t>
            </a:r>
          </a:p>
          <a:p>
            <a:pPr marL="0" marR="0">
              <a:buNone/>
            </a:pPr>
            <a:r>
              <a:rPr lang="en-GB" sz="1800" dirty="0">
                <a:effectLst/>
                <a:latin typeface="Calibri" panose="020F0502020204030204" pitchFamily="34" charset="0"/>
              </a:rPr>
              <a:t>So using more than 3-4 chains is a waste.</a:t>
            </a:r>
          </a:p>
          <a:p>
            <a:pPr marL="0" marR="0">
              <a:buNone/>
            </a:pPr>
            <a:r>
              <a:rPr lang="en-GB" sz="1800" dirty="0">
                <a:effectLst/>
                <a:latin typeface="Calibri" panose="020F0502020204030204" pitchFamily="34" charset="0"/>
              </a:rPr>
              <a:t>2 - cant tell if a chain is messed up or if the sampling is. </a:t>
            </a:r>
          </a:p>
          <a:p>
            <a:pPr marL="0" marR="0"/>
            <a:r>
              <a:rPr lang="en-GB" sz="1800" dirty="0" err="1">
                <a:effectLst/>
                <a:latin typeface="Calibri" panose="020F0502020204030204" pitchFamily="34" charset="0"/>
              </a:rPr>
              <a:t>Tradeoff</a:t>
            </a:r>
            <a:r>
              <a:rPr lang="en-GB" sz="1800" dirty="0">
                <a:effectLst/>
                <a:latin typeface="Calibri" panose="020F0502020204030204" pitchFamily="34" charset="0"/>
              </a:rPr>
              <a:t> between sample efficiency and how well you can evaluate how good your sampling is.</a:t>
            </a:r>
          </a:p>
          <a:p>
            <a:pPr marL="0" marR="0"/>
            <a:endParaRPr lang="en-GB" sz="1800" dirty="0">
              <a:effectLst/>
              <a:latin typeface="Calibri" panose="020F0502020204030204" pitchFamily="34" charset="0"/>
            </a:endParaRPr>
          </a:p>
          <a:p>
            <a:pPr marL="0" marR="0"/>
            <a:r>
              <a:rPr lang="en-GB" sz="1800" dirty="0">
                <a:effectLst/>
                <a:latin typeface="Calibri" panose="020F0502020204030204" pitchFamily="34" charset="0"/>
              </a:rPr>
              <a:t>The right graph – the samples we got for each chain in the order we got them</a:t>
            </a:r>
          </a:p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644062-DF7E-8FE6-2405-41F4F2DA16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4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5239584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5933AF-19F7-A4EE-8229-8F38465922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0E801C5-79B5-9403-BA11-53C5FAD0C43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2C55A1F-5F5D-0D22-0874-97455A2C514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EBF700-7C58-730F-C427-F06B307B5D7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5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2526857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C9D57D-51AF-C245-C3D1-7962B71879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C850CFB-31B2-91CF-3B81-81A3D8B21C1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5708B12-1958-C42B-EE5A-9C2E1EF1452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13A46B-F775-106A-5F8C-419B05F9D0F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6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4172141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DAB000-D452-8E49-4C94-958F175724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ED6DF98-15E4-CCB4-D0CE-9CF85D474BD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C145AA4-8906-D311-3938-148212B4008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417DA8-00AB-52E9-AC30-5C1B58B9BED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7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2172070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2A6217-3378-E33D-56CD-0DC649F24F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25AC0CE-1660-553C-3E06-C4BDF45ED12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90506A1-79E0-4CA7-E012-64DBDA37B16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885B35-9784-579A-D150-A8AC47B75C2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8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2977431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44F01E-54D7-EEDB-5035-E5C821624F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F03CE3B-1D22-62C9-EA72-91FE3901EB9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DA1D3E2-217F-C4E5-CEA8-42B9AF8F417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C95C76-1D81-4AB5-7658-4C34B1C5D2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9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5367691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90924E-11ED-349C-1D92-7F4F327775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DC81D79-08BF-1E4A-A600-F654E0409FC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6D4DB1B-B72D-5071-1DD4-B7BD2E5A3CC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66730-CE68-13ED-F424-9EBF18CC2F3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0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12378974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5B2F8A-995C-4F9D-CDC0-4BE7D953C0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5A63416-370F-F4F7-FEA3-0229E51A638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4C37EAD-0BBE-5BB3-DFF4-CEA3F12425C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15FC38-8FF4-E6F3-54F3-CA7A6F9F705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1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5284358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0D486B-E575-3604-A26E-4277CD5D72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489825C-459D-918D-8A5D-562D8CDDFED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5AE51E4-012C-8894-7726-31400913F75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426BD4-A6BA-1745-B467-37FDFF0EDB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2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9702059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5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5126586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E130BD-C57E-970B-361B-EA20D3EBBE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02DFDFA-BC00-6AF0-395E-5B0F82965AA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DABCBEB-E24F-519A-0B33-2698B08E5B3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FC31C8-83FB-2CCB-A31A-0EA3BE0B234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3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5697846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B98932-0867-7CCE-49C6-CEFD89FF79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C778244-0BD1-02D9-FF63-5815198E058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ED715E7-0E9F-5DF9-24B8-0F21834E0DC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975C0B-A8F9-E1CE-639A-142A9838F1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4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6610916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F2187B-2FE2-42DA-18D1-AA5B62144E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52AD6D5-2D4B-3A25-02DD-0697B18FF17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8BDBC6F-7495-8A46-27ED-30D180ACA57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52CBE2-5C53-3529-AE7B-4CBC1E4B963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5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6030194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60CCBE-0724-C474-F9DA-80EA13B806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7F69638-AFEE-3129-ACD5-878DF43357F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4ECE115-8EDF-FD6E-EC60-6AABF6002FD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Open </a:t>
            </a:r>
            <a:r>
              <a:rPr lang="en-GB" dirty="0" err="1"/>
              <a:t>arviz</a:t>
            </a:r>
            <a:r>
              <a:rPr lang="en-GB" dirty="0"/>
              <a:t> example with them</a:t>
            </a:r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53863D-0C6F-7FBF-7A6B-9E549BF772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6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7650013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1C88FA-FE9B-5DA3-EC9D-ACEDF11DAE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70F4346-FFA8-95F8-E085-618A3582CE7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44879AC-7B2D-30EA-5BC1-E4E8634B7C5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Here there isn’t really a good question to ask, so lets make one up</a:t>
            </a:r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6048DC-ACAE-5E2F-D976-8A9A1A0323A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7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6622057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F876A3-F131-D4E5-5767-C63B3AF5A8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3D3FFE6-5A2C-B9F9-098C-05813E2923E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B818E39-047F-D8F2-9DD3-E6F0418F7D8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F14281-4CC5-E381-2212-B7050334D0F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8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8560110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F87755-954C-DC35-2EAC-1496A68DC0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1AF9564-F189-D911-5B39-AFD791D2771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6A5A402-AF74-CAC4-1917-C852A5F6B0C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A50BA4-B318-B064-3A5B-7B1EE6D800F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9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95762691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1A2AE9-9A67-5037-00E7-EECACA729E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FCA54F8-B554-49F8-DB41-F99FD020E65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2002F7A-D007-F8F4-F0A4-070673FB523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6879D7-C6F6-E7FC-0946-3885748CFA5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30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45174604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D91594-61BA-384E-B631-126DA4D2DF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A472D83-6AE5-C8F1-7BFC-C9419600B22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CEAFD9F-A7AA-C322-24EF-EB8C4255A7C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F5FD72-8D1F-D4F8-FADC-1AB4EE9B7D4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31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9156718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8977EF-BC1B-4236-4CAA-34CDA72E0E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A157180-9475-4DEE-BCEE-A5AF3977215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7CE8F52-A6FC-1F77-89B9-F8EBBBB0DD3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5A3570-9680-A646-8C7D-83794E66E4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32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7874248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ACE846-1038-664D-E4B3-05F287C497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CB19EAE-9ABD-2050-0003-7DCCEB295E0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B4A74D9-26D2-5F5D-0BAF-F4BEB164857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’ll learn more about line 4 later on.</a:t>
            </a:r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61FD18-7B42-977C-47F9-93B7D09BC91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6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86020268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E6335C-5357-F963-B042-90B6CEC5B3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195F250-3544-0691-646A-191FD014A9F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7BFE590-4324-08CF-3C06-0AA887D74CB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AC98E7-BD06-0A36-140C-6F68EA4A87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33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4041021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547091-D26C-2D83-FFF2-0F401655C6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D27731B-3EBC-DF53-903E-7C091260539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08C8AD1-B4B0-932A-8BE2-BBE724956E1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845245-CDF6-2173-0888-DF1324A64D8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34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23730703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BC6EDE-43B1-80FB-DCCB-5147BE7AE4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09E8F80-E8A0-09AA-E7AE-1852551F91E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5CF3ADD-71F4-CE49-22A5-030C66DD2D5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1B1E31-EDAB-8DAE-EDED-63E302DA791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35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5869626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7CFF29-F03D-CE0D-7FE0-C91F6B9E4C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EBC1E00-6B32-7B23-CC31-2C9484F30A7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DB3E5DA-1717-AB97-C973-077986A2162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Pytensor.function</a:t>
            </a:r>
            <a:r>
              <a:rPr lang="en-GB" dirty="0"/>
              <a:t>() </a:t>
            </a:r>
            <a:r>
              <a:rPr lang="en-GB" b="0" i="0" dirty="0">
                <a:solidFill>
                  <a:srgbClr val="222832"/>
                </a:solidFill>
                <a:effectLst/>
                <a:latin typeface="-apple-system"/>
              </a:rPr>
              <a:t>is alias for </a:t>
            </a:r>
            <a:r>
              <a:rPr lang="en-GB" b="0" i="0" dirty="0" err="1">
                <a:effectLst/>
                <a:latin typeface="-apple-system"/>
                <a:hlinkClick r:id="rId3" tooltip="pytensor.compile.function.function"/>
              </a:rPr>
              <a:t>pytensor.compile.function.function</a:t>
            </a:r>
            <a:r>
              <a:rPr lang="en-GB" b="0" i="0" dirty="0">
                <a:effectLst/>
                <a:latin typeface="-apple-system"/>
                <a:hlinkClick r:id="rId3" tooltip="pytensor.compile.function.function"/>
              </a:rPr>
              <a:t>()</a:t>
            </a:r>
            <a:r>
              <a:rPr lang="en-GB" b="0" i="0" dirty="0">
                <a:effectLst/>
                <a:latin typeface="-apple-system"/>
              </a:rPr>
              <a:t>.</a:t>
            </a:r>
          </a:p>
          <a:p>
            <a:r>
              <a:rPr lang="en-GB" b="0" i="0" dirty="0">
                <a:effectLst/>
                <a:latin typeface="-apple-system"/>
              </a:rPr>
              <a:t>Each </a:t>
            </a:r>
            <a:r>
              <a:rPr lang="en-GB" b="0" i="0" dirty="0" err="1">
                <a:effectLst/>
                <a:latin typeface="-apple-system"/>
              </a:rPr>
              <a:t>pymc</a:t>
            </a:r>
            <a:r>
              <a:rPr lang="en-GB" b="0" i="0" dirty="0">
                <a:effectLst/>
                <a:latin typeface="-apple-system"/>
              </a:rPr>
              <a:t> object is a </a:t>
            </a:r>
            <a:r>
              <a:rPr lang="en-GB" b="0" i="0" dirty="0" err="1">
                <a:effectLst/>
                <a:latin typeface="-apple-system"/>
              </a:rPr>
              <a:t>pytensor</a:t>
            </a:r>
            <a:r>
              <a:rPr lang="en-GB" b="0" i="0" dirty="0">
                <a:effectLst/>
                <a:latin typeface="-apple-system"/>
              </a:rPr>
              <a:t> object</a:t>
            </a:r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438B6F-4ACF-2A72-5356-12BDE35B9B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36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76420271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378585-0EF1-A5EE-D0DC-245DA67D070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B1467B7-A004-9D26-133F-AF6F92373A4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C82DE0A-0BF0-2CE2-3FF9-D19F4D82B1B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D71531-BFD2-5AB5-B98B-3F7CA6754F2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37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12344486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5980F3-834D-D992-1342-EEB7E03D65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9A69E62-B7C5-588D-7BB5-C87D8328F2C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54706F8-ADA9-D97D-D978-0F6604D3127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BD2D16-BC76-F916-C0CA-2EE162CF95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38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67772694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F9CF3A-D9BE-BE3C-9A84-A8F33F6B20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7EAFBE5-80CD-66DB-46AE-DA219A67ECE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2C7FA34-E6D1-63D0-97FB-E2B9303DCF6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DFEDAF-A4EE-9014-4148-09EE3EC4FB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39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1551095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EF41DE-E196-67BB-95FD-2B126DD1E9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3CA2F06-82AC-5551-99FC-4E4D6E3F0C2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2A43343-372E-DAAB-5C0A-71B9D4624E3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81B2E1-FA6F-8B30-2B88-D7A695965F4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7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7219336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EDE196A-19B6-9D6E-7010-87E700DFD3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C53A71D-B9F9-E8CD-DEE5-747635CBD98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B28FBBB-6F2A-B1B9-5A41-16DF76E8616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93B874-561E-5DBB-2296-36A0EAFF8BB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8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8664713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B25CDA-25E5-15C4-769E-4B94EE253D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3CA32C2-F96D-5681-F55C-87F4A48AF37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8980E83-2B40-B9AC-F4BA-42AA51A29F9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distributions, first parameter is the name – we choose</a:t>
            </a:r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12D7D1-A196-796E-613C-7EF8342151C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9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5901242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buNone/>
            </a:pPr>
            <a:r>
              <a:rPr lang="en-GB" sz="1200" dirty="0" err="1">
                <a:effectLst/>
                <a:latin typeface="Calibri" panose="020F0502020204030204" pitchFamily="34" charset="0"/>
              </a:rPr>
              <a:t>Utilites</a:t>
            </a:r>
            <a:r>
              <a:rPr lang="en-GB" sz="1200" dirty="0">
                <a:effectLst/>
                <a:latin typeface="Calibri" panose="020F0502020204030204" pitchFamily="34" charset="0"/>
              </a:rPr>
              <a:t> manipulate the distributions, such as putting them together. </a:t>
            </a:r>
          </a:p>
          <a:p>
            <a:pPr marL="0" marR="0">
              <a:buNone/>
            </a:pPr>
            <a:r>
              <a:rPr lang="en-GB" sz="1200" dirty="0">
                <a:effectLst/>
                <a:latin typeface="Calibri" panose="020F0502020204030204" pitchFamily="34" charset="0"/>
              </a:rPr>
              <a:t>For very complicated models </a:t>
            </a:r>
            <a:r>
              <a:rPr lang="en-GB" sz="1200" dirty="0" err="1">
                <a:effectLst/>
                <a:latin typeface="Calibri" panose="020F0502020204030204" pitchFamily="34" charset="0"/>
              </a:rPr>
              <a:t>thay</a:t>
            </a:r>
            <a:r>
              <a:rPr lang="en-GB" sz="1200" dirty="0">
                <a:effectLst/>
                <a:latin typeface="Calibri" panose="020F0502020204030204" pitchFamily="34" charset="0"/>
              </a:rPr>
              <a:t> have the </a:t>
            </a:r>
            <a:r>
              <a:rPr lang="en-GB" sz="1200" dirty="0" err="1">
                <a:effectLst/>
                <a:latin typeface="Calibri" panose="020F0502020204030204" pitchFamily="34" charset="0"/>
              </a:rPr>
              <a:t>specilized</a:t>
            </a:r>
            <a:r>
              <a:rPr lang="en-GB" sz="1200" dirty="0">
                <a:effectLst/>
                <a:latin typeface="Calibri" panose="020F0502020204030204" pitchFamily="34" charset="0"/>
              </a:rPr>
              <a:t> applications where everything Is put together.</a:t>
            </a:r>
          </a:p>
          <a:p>
            <a:pPr marL="0" marR="0">
              <a:buNone/>
            </a:pPr>
            <a:r>
              <a:rPr lang="en-GB" sz="1200" dirty="0">
                <a:effectLst/>
                <a:latin typeface="Calibri" panose="020F0502020204030204" pitchFamily="34" charset="0"/>
              </a:rPr>
              <a:t>Two kinds of samplers. One where you sample, and the </a:t>
            </a:r>
            <a:r>
              <a:rPr lang="en-GB" sz="1200" dirty="0" err="1">
                <a:effectLst/>
                <a:latin typeface="Calibri" panose="020F0502020204030204" pitchFamily="34" charset="0"/>
              </a:rPr>
              <a:t>variabtional</a:t>
            </a:r>
            <a:r>
              <a:rPr lang="en-GB" sz="1200" dirty="0">
                <a:effectLst/>
                <a:latin typeface="Calibri" panose="020F0502020204030204" pitchFamily="34" charset="0"/>
              </a:rPr>
              <a:t> where you estimate something which is easier to sample. </a:t>
            </a:r>
          </a:p>
          <a:p>
            <a:pPr marL="0" marR="0"/>
            <a:r>
              <a:rPr lang="en-GB" sz="1200" dirty="0" err="1">
                <a:effectLst/>
                <a:latin typeface="Calibri" panose="020F0502020204030204" pitchFamily="34" charset="0"/>
              </a:rPr>
              <a:t>Bamibi</a:t>
            </a:r>
            <a:r>
              <a:rPr lang="en-GB" sz="1200" dirty="0">
                <a:effectLst/>
                <a:latin typeface="Calibri" panose="020F0502020204030204" pitchFamily="34" charset="0"/>
              </a:rPr>
              <a:t> - does green and orange together for regression models.</a:t>
            </a:r>
          </a:p>
          <a:p>
            <a:endParaRPr lang="LID4096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0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1153096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96BF87-15AB-9DB2-6E2C-859FE65727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D49AB4B-38B3-A4E1-06FA-EA40C223AEA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6ED4B50-F233-12D6-C92B-D3592032FD8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Xarray</a:t>
            </a:r>
            <a:r>
              <a:rPr lang="en-US" dirty="0"/>
              <a:t> object</a:t>
            </a:r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21BE48-F7A5-8A2B-17B3-BFDF09AA35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1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9590237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E2203B-320E-ADC1-EA1B-CAD7AA7CE0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33B3616-A44F-95D0-CC6F-D0323BF80F9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4FB9FD5-AEED-1F07-A174-938C31DDC54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11D6CD-AAEA-2D09-0976-25BA2C2AA1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2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1477279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65EA5D-9082-8B50-C2CB-8C194BFD4B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CC9C88C-53ED-A99C-164C-B66D55AA7B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26CD88-4E86-62E8-F9AD-DFC2729313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06/2025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0ADA09-9293-FE46-C0B0-CBD283A83A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793D30-9C24-C87C-DFA4-5634561296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086470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54AD82-967C-F3DB-D7BA-ADE3A341EB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32AB70C-A54D-DF29-D2F0-D190B6F55E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BDA0C6-CAD8-C40A-2BE3-A48F20CEB6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06/2025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E9214B-0371-2E01-3ABB-7924107A8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C49898-8164-C09F-3C10-7262D72987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7204996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22DA5A9-50BD-759F-AE0C-329A5658387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DDEC2BF-3CDE-D7BA-2BD3-9F66DF6E76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93F827-D925-D561-3543-1E5ECC35F1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06/2025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95F0B3-735C-EECF-DC2D-7C30967383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95D63A-E7FF-CB05-AB0C-B6BA7A05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1607922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10CFB-94FB-899A-6F7D-9A3C4A8A8B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2E0BF3-E866-B2F5-FD7E-348E477E13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0DACFE-DF7A-E74F-415E-167982C62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06/2025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D1DAD7-B6E6-BD5E-1DD8-D78C33883D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24AA16-39B0-9A68-3C40-9FB0740E7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7275273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5AF091-154E-BD2F-E6AF-24575C5C10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30A529-131C-E126-2116-183280C605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87E6FB-66D8-D724-6038-8731456D28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06/2025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461F62-D767-ECE0-D357-3FC63E0DA8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E35B5C-E7C6-6119-7A96-6532F1355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4439318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7E0956-058F-808E-39B3-AA05081C1D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7D539F-FC59-B6A8-994C-189EA266EF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2EEC07F-1177-2E70-8082-C6B81DCB56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B0D3672-7429-CD91-0DF7-0020375CF3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06/2025</a:t>
            </a:fld>
            <a:endParaRPr lang="LID4096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DC6F78-6047-887B-93E7-6ED4BE9A53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286C30-618F-19F9-5F37-6C51000705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047779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2B4DE0-356D-7E84-2F9A-7595780A9A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1A16DA-9440-95C9-5EA8-C18E3A7208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70D21E-2B31-F453-41BD-10E3D4543C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F39BC02-5B4E-D0BC-0398-7D98F72B94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BF1F848-E9CF-B18E-89BB-FFF72B6A03A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D9775C7-FF66-2F68-1764-3541D01661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06/2025</a:t>
            </a:fld>
            <a:endParaRPr lang="LID4096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06387B-F658-E383-3DDD-517362394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A547C07-7FA3-5181-F7D5-350F664B2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0316474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43B1F1-2E4A-EC20-A9C4-FCDC8032BC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4B357B-0C70-4B99-CB46-FF5645FF5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06/2025</a:t>
            </a:fld>
            <a:endParaRPr lang="LID4096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ED5F11-06CC-4FF6-9800-04C1B0E2A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94389A5-4ECD-C6CC-4A14-43DC50F22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0996323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6836A7-1230-5AD4-53EE-6E4296E94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06/2025</a:t>
            </a:fld>
            <a:endParaRPr lang="LID4096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107943-AA07-9089-464A-38817EF5CB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A56913-7FC4-3665-8713-755BF97D0C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4012544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1949A5-878A-277C-9979-9DC703922D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BC887C-0D58-9B79-85C8-AE5DCC7F53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F5C2B4D-C2F4-8F81-F8E3-1A5936C0EF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6F12F21-6FE5-F6B9-BD8B-61163D6253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06/2025</a:t>
            </a:fld>
            <a:endParaRPr lang="LID4096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79CE8D-FC36-FDC9-E949-C7AD84812B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9B04B8-2DBC-7977-E013-9BE99308A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2800648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D31D25-6DEF-30A7-C4A7-F013C7BA75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488D0D1-CCA5-7875-975C-A4E57510645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LID4096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A41E8B-7D75-71E4-9599-229536A611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881348-4474-AC3F-8AEC-E257F9A3CC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06/2025</a:t>
            </a:fld>
            <a:endParaRPr lang="LID4096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48FC70-F32D-DB5F-9508-06B2C30CEE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0A057F1-3FB9-9772-AB8C-CD2D96A42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744283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CF00A38-8196-1EF1-2634-123CD66B73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04DE0E-D934-E8BE-B56A-B045D2F3F7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8EB8E1-28F4-B938-9A4F-0FDD1790768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02721D2A-1CE8-40AB-B698-5510FF93CEEF}" type="datetimeFigureOut">
              <a:rPr lang="LID4096" smtClean="0"/>
              <a:t>04/06/2025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3B577B-D1AC-D180-B6E4-A6FBD9215F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825EEA-DA44-8179-BA57-C77D0A793F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557270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LID4096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python.arviz.org/en/stable/api/index.html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preliz.readthedocs.io/en/latest/index.html/" TargetMode="External"/><Relationship Id="rId4" Type="http://schemas.openxmlformats.org/officeDocument/2006/relationships/hyperlink" Target="https://www.pymc.io/projects/docs/en/stable/api.html" TargetMode="Externa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sv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739AA4-DC6F-AC25-85E9-23B70AA841D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415332"/>
            <a:ext cx="9144000" cy="1267695"/>
          </a:xfrm>
        </p:spPr>
        <p:txBody>
          <a:bodyPr/>
          <a:lstStyle/>
          <a:p>
            <a:r>
              <a:rPr lang="en-US" dirty="0"/>
              <a:t>Tutorial 4</a:t>
            </a:r>
            <a:endParaRPr lang="LID4096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6ABFF89-9CAA-78A3-9827-25C0441AF86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tatistical Computation and Analysis</a:t>
            </a:r>
          </a:p>
          <a:p>
            <a:r>
              <a:rPr lang="en-US" dirty="0"/>
              <a:t>Spring 2025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16337776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57EFCD85-225A-5797-7C78-9E7F1EF76911}"/>
              </a:ext>
            </a:extLst>
          </p:cNvPr>
          <p:cNvSpPr/>
          <p:nvPr/>
        </p:nvSpPr>
        <p:spPr>
          <a:xfrm>
            <a:off x="1819564" y="1357745"/>
            <a:ext cx="7093527" cy="3500582"/>
          </a:xfrm>
          <a:prstGeom prst="roundRect">
            <a:avLst/>
          </a:prstGeom>
          <a:solidFill>
            <a:schemeClr val="bg2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8981AC1-E61D-0815-92AF-F899B99A2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55343"/>
          </a:xfrm>
        </p:spPr>
        <p:txBody>
          <a:bodyPr>
            <a:normAutofit fontScale="90000"/>
          </a:bodyPr>
          <a:lstStyle/>
          <a:p>
            <a:r>
              <a:rPr lang="en-US" err="1"/>
              <a:t>PyMC</a:t>
            </a:r>
            <a:r>
              <a:rPr lang="en-US"/>
              <a:t> structur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48C96C4-5748-A039-DD4B-6A86EC6AE4B9}"/>
              </a:ext>
            </a:extLst>
          </p:cNvPr>
          <p:cNvSpPr/>
          <p:nvPr/>
        </p:nvSpPr>
        <p:spPr>
          <a:xfrm>
            <a:off x="2248678" y="2635898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Distributions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3C5BC54D-80E8-285C-DDE3-8E4422C7F783}"/>
              </a:ext>
            </a:extLst>
          </p:cNvPr>
          <p:cNvSpPr/>
          <p:nvPr/>
        </p:nvSpPr>
        <p:spPr>
          <a:xfrm>
            <a:off x="6963750" y="257432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amplers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D9A6D01-83C5-478D-F1F8-258EDEF74CF7}"/>
              </a:ext>
            </a:extLst>
          </p:cNvPr>
          <p:cNvSpPr/>
          <p:nvPr/>
        </p:nvSpPr>
        <p:spPr>
          <a:xfrm>
            <a:off x="6963750" y="364457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Variational Bayes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9C3A28C-560D-4109-979D-9DE21613C300}"/>
              </a:ext>
            </a:extLst>
          </p:cNvPr>
          <p:cNvSpPr/>
          <p:nvPr/>
        </p:nvSpPr>
        <p:spPr>
          <a:xfrm>
            <a:off x="2248678" y="3547527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Utilities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B9B5C48A-AC58-79E0-1101-4B931CF1383A}"/>
              </a:ext>
            </a:extLst>
          </p:cNvPr>
          <p:cNvSpPr/>
          <p:nvPr/>
        </p:nvSpPr>
        <p:spPr>
          <a:xfrm>
            <a:off x="4500466" y="3032449"/>
            <a:ext cx="1548882" cy="793102"/>
          </a:xfrm>
          <a:prstGeom prst="roundRect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Models</a:t>
            </a:r>
          </a:p>
        </p:txBody>
      </p:sp>
      <p:cxnSp>
        <p:nvCxnSpPr>
          <p:cNvPr id="13" name="Connector: Curved 12">
            <a:extLst>
              <a:ext uri="{FF2B5EF4-FFF2-40B4-BE49-F238E27FC236}">
                <a16:creationId xmlns:a16="http://schemas.microsoft.com/office/drawing/2014/main" id="{E1ACFCC5-556A-2A4B-C069-76A906E7F2A7}"/>
              </a:ext>
            </a:extLst>
          </p:cNvPr>
          <p:cNvCxnSpPr>
            <a:stCxn id="7" idx="3"/>
            <a:endCxn id="11" idx="1"/>
          </p:cNvCxnSpPr>
          <p:nvPr/>
        </p:nvCxnSpPr>
        <p:spPr>
          <a:xfrm>
            <a:off x="3797560" y="3032449"/>
            <a:ext cx="702906" cy="396551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Curved 13">
            <a:extLst>
              <a:ext uri="{FF2B5EF4-FFF2-40B4-BE49-F238E27FC236}">
                <a16:creationId xmlns:a16="http://schemas.microsoft.com/office/drawing/2014/main" id="{A5626415-B569-73EB-1E27-9F272573158C}"/>
              </a:ext>
            </a:extLst>
          </p:cNvPr>
          <p:cNvCxnSpPr>
            <a:cxnSpLocks/>
            <a:stCxn id="10" idx="3"/>
            <a:endCxn id="11" idx="1"/>
          </p:cNvCxnSpPr>
          <p:nvPr/>
        </p:nvCxnSpPr>
        <p:spPr>
          <a:xfrm flipV="1">
            <a:off x="3797560" y="3429000"/>
            <a:ext cx="702906" cy="515078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or: Curved 16">
            <a:extLst>
              <a:ext uri="{FF2B5EF4-FFF2-40B4-BE49-F238E27FC236}">
                <a16:creationId xmlns:a16="http://schemas.microsoft.com/office/drawing/2014/main" id="{E28B9878-531B-EB46-E050-D9B6BA83AA90}"/>
              </a:ext>
            </a:extLst>
          </p:cNvPr>
          <p:cNvCxnSpPr>
            <a:cxnSpLocks/>
            <a:stCxn id="11" idx="3"/>
            <a:endCxn id="8" idx="1"/>
          </p:cNvCxnSpPr>
          <p:nvPr/>
        </p:nvCxnSpPr>
        <p:spPr>
          <a:xfrm flipV="1">
            <a:off x="6049348" y="2970876"/>
            <a:ext cx="914402" cy="458124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667CAC7E-84C3-7EEB-27C0-A89A854AECB8}"/>
              </a:ext>
            </a:extLst>
          </p:cNvPr>
          <p:cNvCxnSpPr>
            <a:cxnSpLocks/>
            <a:stCxn id="11" idx="3"/>
            <a:endCxn id="9" idx="1"/>
          </p:cNvCxnSpPr>
          <p:nvPr/>
        </p:nvCxnSpPr>
        <p:spPr>
          <a:xfrm>
            <a:off x="6049348" y="3429000"/>
            <a:ext cx="914402" cy="612126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2B16E2A2-A134-21AD-8934-5DC1F1FD91AF}"/>
              </a:ext>
            </a:extLst>
          </p:cNvPr>
          <p:cNvSpPr/>
          <p:nvPr/>
        </p:nvSpPr>
        <p:spPr>
          <a:xfrm>
            <a:off x="3514528" y="1441118"/>
            <a:ext cx="1548882" cy="793102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pecialized applications </a:t>
            </a:r>
          </a:p>
        </p:txBody>
      </p: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5E781230-9F05-BECE-7774-4A91A1721071}"/>
              </a:ext>
            </a:extLst>
          </p:cNvPr>
          <p:cNvCxnSpPr>
            <a:cxnSpLocks/>
            <a:stCxn id="7" idx="3"/>
            <a:endCxn id="23" idx="2"/>
          </p:cNvCxnSpPr>
          <p:nvPr/>
        </p:nvCxnSpPr>
        <p:spPr>
          <a:xfrm flipV="1">
            <a:off x="3797560" y="2234220"/>
            <a:ext cx="491409" cy="79822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or: Curved 26">
            <a:extLst>
              <a:ext uri="{FF2B5EF4-FFF2-40B4-BE49-F238E27FC236}">
                <a16:creationId xmlns:a16="http://schemas.microsoft.com/office/drawing/2014/main" id="{7E97BE6A-CC43-82D7-649D-AA64E7C5CDC8}"/>
              </a:ext>
            </a:extLst>
          </p:cNvPr>
          <p:cNvCxnSpPr>
            <a:cxnSpLocks/>
            <a:stCxn id="23" idx="3"/>
            <a:endCxn id="11" idx="0"/>
          </p:cNvCxnSpPr>
          <p:nvPr/>
        </p:nvCxnSpPr>
        <p:spPr>
          <a:xfrm>
            <a:off x="5063410" y="1837669"/>
            <a:ext cx="211497" cy="1194780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A83294CF-481E-2EE8-B5E1-9580DD3404F7}"/>
              </a:ext>
            </a:extLst>
          </p:cNvPr>
          <p:cNvSpPr/>
          <p:nvPr/>
        </p:nvSpPr>
        <p:spPr>
          <a:xfrm>
            <a:off x="9427034" y="3032449"/>
            <a:ext cx="1548882" cy="793102"/>
          </a:xfrm>
          <a:prstGeom prst="round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err="1"/>
              <a:t>Arviz</a:t>
            </a:r>
            <a:endParaRPr lang="en-US"/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5F7281B9-151A-5144-3098-85C4AADB2B61}"/>
              </a:ext>
            </a:extLst>
          </p:cNvPr>
          <p:cNvCxnSpPr>
            <a:cxnSpLocks/>
            <a:stCxn id="8" idx="3"/>
            <a:endCxn id="30" idx="1"/>
          </p:cNvCxnSpPr>
          <p:nvPr/>
        </p:nvCxnSpPr>
        <p:spPr>
          <a:xfrm>
            <a:off x="8512632" y="2970876"/>
            <a:ext cx="914402" cy="458124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or: Curved 33">
            <a:extLst>
              <a:ext uri="{FF2B5EF4-FFF2-40B4-BE49-F238E27FC236}">
                <a16:creationId xmlns:a16="http://schemas.microsoft.com/office/drawing/2014/main" id="{C21E9240-8F30-B4A9-188F-D51DABEDBAB0}"/>
              </a:ext>
            </a:extLst>
          </p:cNvPr>
          <p:cNvCxnSpPr>
            <a:cxnSpLocks/>
            <a:stCxn id="9" idx="3"/>
            <a:endCxn id="30" idx="1"/>
          </p:cNvCxnSpPr>
          <p:nvPr/>
        </p:nvCxnSpPr>
        <p:spPr>
          <a:xfrm flipV="1">
            <a:off x="8512632" y="3429000"/>
            <a:ext cx="914402" cy="612126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FF893DB7-B4B7-0EA2-4543-915EE34F796A}"/>
              </a:ext>
            </a:extLst>
          </p:cNvPr>
          <p:cNvSpPr/>
          <p:nvPr/>
        </p:nvSpPr>
        <p:spPr>
          <a:xfrm>
            <a:off x="5844075" y="5357204"/>
            <a:ext cx="1548882" cy="793102"/>
          </a:xfrm>
          <a:prstGeom prst="roundRect">
            <a:avLst/>
          </a:prstGeom>
          <a:gradFill flip="none" rotWithShape="1">
            <a:gsLst>
              <a:gs pos="56000">
                <a:schemeClr val="accent6">
                  <a:lumMod val="60000"/>
                  <a:lumOff val="40000"/>
                </a:schemeClr>
              </a:gs>
              <a:gs pos="0">
                <a:schemeClr val="accent2"/>
              </a:gs>
              <a:gs pos="100000">
                <a:schemeClr val="accent6"/>
              </a:gs>
            </a:gsLst>
            <a:lin ang="10800000" scaled="1"/>
            <a:tileRect/>
          </a:gradFill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Bambi</a:t>
            </a: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FA90479A-5A5E-92AE-05F0-C2069837F0CA}"/>
              </a:ext>
            </a:extLst>
          </p:cNvPr>
          <p:cNvCxnSpPr>
            <a:cxnSpLocks/>
            <a:stCxn id="37" idx="3"/>
            <a:endCxn id="30" idx="2"/>
          </p:cNvCxnSpPr>
          <p:nvPr/>
        </p:nvCxnSpPr>
        <p:spPr>
          <a:xfrm flipV="1">
            <a:off x="7392957" y="3825551"/>
            <a:ext cx="2808518" cy="1928204"/>
          </a:xfrm>
          <a:prstGeom prst="curvedConnector2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F2102FD-F315-6673-4E44-7B0FEFFE237A}"/>
              </a:ext>
            </a:extLst>
          </p:cNvPr>
          <p:cNvSpPr/>
          <p:nvPr/>
        </p:nvSpPr>
        <p:spPr>
          <a:xfrm>
            <a:off x="185853" y="1458609"/>
            <a:ext cx="1548882" cy="793102"/>
          </a:xfrm>
          <a:prstGeom prst="roundRect">
            <a:avLst/>
          </a:prstGeom>
          <a:solidFill>
            <a:srgbClr val="FD33E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err="1"/>
              <a:t>Preliz</a:t>
            </a:r>
            <a:endParaRPr lang="en-US"/>
          </a:p>
        </p:txBody>
      </p:sp>
      <p:cxnSp>
        <p:nvCxnSpPr>
          <p:cNvPr id="4" name="Connector: Curved 3">
            <a:extLst>
              <a:ext uri="{FF2B5EF4-FFF2-40B4-BE49-F238E27FC236}">
                <a16:creationId xmlns:a16="http://schemas.microsoft.com/office/drawing/2014/main" id="{8AB54538-99DE-B6CE-73DC-B445E097F898}"/>
              </a:ext>
            </a:extLst>
          </p:cNvPr>
          <p:cNvCxnSpPr>
            <a:cxnSpLocks/>
            <a:stCxn id="3" idx="2"/>
            <a:endCxn id="7" idx="1"/>
          </p:cNvCxnSpPr>
          <p:nvPr/>
        </p:nvCxnSpPr>
        <p:spPr>
          <a:xfrm rot="16200000" flipH="1">
            <a:off x="1214117" y="1997888"/>
            <a:ext cx="780738" cy="1288384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8C152FA-5C3E-D7ED-3E14-87ADBBF8D556}"/>
              </a:ext>
            </a:extLst>
          </p:cNvPr>
          <p:cNvSpPr txBox="1"/>
          <p:nvPr/>
        </p:nvSpPr>
        <p:spPr>
          <a:xfrm>
            <a:off x="5956045" y="1487193"/>
            <a:ext cx="154888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err="1"/>
              <a:t>PyMC</a:t>
            </a:r>
            <a:endParaRPr lang="en-IL" sz="3600"/>
          </a:p>
        </p:txBody>
      </p:sp>
    </p:spTree>
    <p:extLst>
      <p:ext uri="{BB962C8B-B14F-4D97-AF65-F5344CB8AC3E}">
        <p14:creationId xmlns:p14="http://schemas.microsoft.com/office/powerpoint/2010/main" val="40720200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1BBF8E2-9B04-DE9D-BA87-3478B993B5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0B730C-7503-D9AC-67DF-72FA43EF2F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Inference Data Object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0E3D8C8-6295-24CB-D80C-C7B7CBDA00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 err="1"/>
              <a:t>idata</a:t>
            </a:r>
            <a:r>
              <a:rPr lang="en-US" dirty="0"/>
              <a:t> – what we get back from the inference process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Container for all the data generated by </a:t>
            </a:r>
            <a:r>
              <a:rPr lang="en-US" dirty="0" err="1"/>
              <a:t>PyMC</a:t>
            </a:r>
            <a:r>
              <a:rPr lang="en-US" dirty="0"/>
              <a:t>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 err="1"/>
              <a:t>Xarray</a:t>
            </a:r>
            <a:r>
              <a:rPr lang="en-US" dirty="0"/>
              <a:t> object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We will use the </a:t>
            </a:r>
            <a:r>
              <a:rPr lang="en-US" dirty="0" err="1"/>
              <a:t>Arviz</a:t>
            </a:r>
            <a:r>
              <a:rPr lang="en-US" dirty="0"/>
              <a:t> library to analyze the posterior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084EE8C-F3FA-D459-D489-961FCD9864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3654" y="3229173"/>
            <a:ext cx="4428879" cy="2638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871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2C81EA-C6BF-23F6-B655-648628797B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B40B1BC-ED57-4D3E-25CB-D19A89C2AE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Observed data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DA08D8E-EC84-14BA-78A4-CA572BF660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8379" y="2465950"/>
            <a:ext cx="9339465" cy="34344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8DA0579-09F5-F3EA-198E-7C0D9549D3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Inference Data Object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C925BE5-E344-42A0-3043-526CA1EF1057}"/>
              </a:ext>
            </a:extLst>
          </p:cNvPr>
          <p:cNvSpPr/>
          <p:nvPr/>
        </p:nvSpPr>
        <p:spPr>
          <a:xfrm>
            <a:off x="5225143" y="3614057"/>
            <a:ext cx="3646714" cy="50074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umber of samples collected (24)</a:t>
            </a:r>
            <a:endParaRPr lang="LID4096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95FDB8A-09B1-00D7-1DFA-88C71E4680FD}"/>
              </a:ext>
            </a:extLst>
          </p:cNvPr>
          <p:cNvSpPr/>
          <p:nvPr/>
        </p:nvSpPr>
        <p:spPr>
          <a:xfrm>
            <a:off x="7946572" y="4183150"/>
            <a:ext cx="3646800" cy="500743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heir coordinates – here just 0-23</a:t>
            </a:r>
            <a:endParaRPr lang="LID4096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1FE20F7-8D3C-35D8-A435-4CD233104C56}"/>
              </a:ext>
            </a:extLst>
          </p:cNvPr>
          <p:cNvSpPr/>
          <p:nvPr/>
        </p:nvSpPr>
        <p:spPr>
          <a:xfrm>
            <a:off x="7946572" y="4835962"/>
            <a:ext cx="3646800" cy="675478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he values – the numbers of emails received by each student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690441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C280BA-9F09-6098-FFFF-1E834B9BE1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A8B670-016E-ABA0-F25D-8D35198680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Inference Data Object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D38C3970-D7DC-563A-B201-AA8B22C139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Posterior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F4E93B9-17FA-3645-A3C0-6429ED5F44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2619" y="2129649"/>
            <a:ext cx="9647370" cy="405343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3F3857B-F781-C03C-E00C-CB49FC3FD14F}"/>
              </a:ext>
            </a:extLst>
          </p:cNvPr>
          <p:cNvSpPr/>
          <p:nvPr/>
        </p:nvSpPr>
        <p:spPr>
          <a:xfrm>
            <a:off x="6476999" y="3785540"/>
            <a:ext cx="4397829" cy="50074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 chains of 1000 samples (draws) each</a:t>
            </a:r>
            <a:endParaRPr lang="LID4096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AD9B616-D675-0C55-FAFD-C663D86DF70D}"/>
              </a:ext>
            </a:extLst>
          </p:cNvPr>
          <p:cNvSpPr/>
          <p:nvPr/>
        </p:nvSpPr>
        <p:spPr>
          <a:xfrm>
            <a:off x="7843189" y="5604435"/>
            <a:ext cx="3646800" cy="675478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he lambda values (4, 1000)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3175472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F4DCEE-FF0B-1871-CD49-5C038F534E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80F233-E4B3-22E7-D59F-E78D93F4C7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Analyzing the Posterior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F7F5708-D6F3-6372-34D0-70FC6B2D36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Look at the results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 err="1"/>
              <a:t>az.plot_trace</a:t>
            </a:r>
            <a:r>
              <a:rPr lang="en-US" dirty="0"/>
              <a:t>(</a:t>
            </a:r>
            <a:r>
              <a:rPr lang="en-US" dirty="0" err="1"/>
              <a:t>idata</a:t>
            </a:r>
            <a:r>
              <a:rPr lang="en-US" dirty="0"/>
              <a:t>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pic>
        <p:nvPicPr>
          <p:cNvPr id="4" name="Picture 3" descr="A graph of a graph&#10;&#10;AI-generated content may be incorrect.">
            <a:extLst>
              <a:ext uri="{FF2B5EF4-FFF2-40B4-BE49-F238E27FC236}">
                <a16:creationId xmlns:a16="http://schemas.microsoft.com/office/drawing/2014/main" id="{37F67794-10C5-45C3-F7C9-073AAB556C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236" y="2672123"/>
            <a:ext cx="10320564" cy="2368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2857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13620A-8C53-5C82-FB03-816FF57A06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5C5EE-23A7-A2C4-5D25-AD23C9F1EF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Analyzing the Posterior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630E310-8AB4-BCF6-F49E-97A1FD1921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Left: the four chains showing the values of the posterior distribution </a:t>
            </a:r>
            <a:r>
              <a:rPr lang="en-US" b="1" dirty="0"/>
              <a:t>(KDE plot = Kernel Density Estimation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Right: For now – the overlap between the four colors shows that the sampler is working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pic>
        <p:nvPicPr>
          <p:cNvPr id="4" name="Picture 3" descr="A graph of a graph&#10;&#10;AI-generated content may be incorrect.">
            <a:extLst>
              <a:ext uri="{FF2B5EF4-FFF2-40B4-BE49-F238E27FC236}">
                <a16:creationId xmlns:a16="http://schemas.microsoft.com/office/drawing/2014/main" id="{CDC56DBD-7B94-F7E6-F577-8DA1E45FA8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236" y="4185237"/>
            <a:ext cx="10320564" cy="2368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086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F7955F-DD4E-5619-2427-999213075B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F3B2A8-63DA-C376-CFED-83A08281AC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Analyzing the Posterior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650D8FA-3A11-EA22-CDDF-2650B4F9E1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Compare our analytical results (from Tutorial 3) to these: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pic>
        <p:nvPicPr>
          <p:cNvPr id="4" name="Picture 3" descr="A graph of a graph&#10;&#10;AI-generated content may be incorrect.">
            <a:extLst>
              <a:ext uri="{FF2B5EF4-FFF2-40B4-BE49-F238E27FC236}">
                <a16:creationId xmlns:a16="http://schemas.microsoft.com/office/drawing/2014/main" id="{3C4D9DD0-48B1-087F-6F33-0E2C8B95A6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45"/>
          <a:stretch/>
        </p:blipFill>
        <p:spPr>
          <a:xfrm>
            <a:off x="1033236" y="4185237"/>
            <a:ext cx="5062764" cy="2368298"/>
          </a:xfrm>
          <a:prstGeom prst="rect">
            <a:avLst/>
          </a:prstGeom>
        </p:spPr>
      </p:pic>
      <p:pic>
        <p:nvPicPr>
          <p:cNvPr id="5" name="Picture 4" descr="A blue line graph with numbers&#10;&#10;AI-generated content may be incorrect.">
            <a:extLst>
              <a:ext uri="{FF2B5EF4-FFF2-40B4-BE49-F238E27FC236}">
                <a16:creationId xmlns:a16="http://schemas.microsoft.com/office/drawing/2014/main" id="{DD600A87-ED62-C3C4-279D-116600A3D0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0938" y="3537859"/>
            <a:ext cx="3946245" cy="2894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4440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A3B37A-EB0C-D063-5112-E1A5CB5896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DB839A-86B1-6001-FDFD-5896608385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Analyzing the Posterior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0A6C37B-6E41-B567-6051-02225F0670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We want all the chains to overlap as much as possible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How much?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We’ll learn statistics with thresholds we can calculate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For now, It looks pretty good. </a:t>
            </a:r>
          </a:p>
        </p:txBody>
      </p:sp>
      <p:pic>
        <p:nvPicPr>
          <p:cNvPr id="4" name="Picture 3" descr="A graph of a graph&#10;&#10;AI-generated content may be incorrect.">
            <a:extLst>
              <a:ext uri="{FF2B5EF4-FFF2-40B4-BE49-F238E27FC236}">
                <a16:creationId xmlns:a16="http://schemas.microsoft.com/office/drawing/2014/main" id="{E403F9C7-87B7-13CF-2C6A-3381CA0DDB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45"/>
          <a:stretch/>
        </p:blipFill>
        <p:spPr>
          <a:xfrm>
            <a:off x="3516085" y="3855597"/>
            <a:ext cx="6134553" cy="2869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2079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FCC95B-B3B4-8B07-40A5-4B1E3D2CA7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C7C174-F307-15CB-D308-C2654AB03A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Analyzing the Posterior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1223EFC-AC93-912C-5DF9-40B932D4FC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How close are the means of the different chains?</a:t>
            </a:r>
          </a:p>
        </p:txBody>
      </p:sp>
      <p:pic>
        <p:nvPicPr>
          <p:cNvPr id="4" name="Picture 3" descr="A graph of a graph&#10;&#10;AI-generated content may be incorrect.">
            <a:extLst>
              <a:ext uri="{FF2B5EF4-FFF2-40B4-BE49-F238E27FC236}">
                <a16:creationId xmlns:a16="http://schemas.microsoft.com/office/drawing/2014/main" id="{E80FD705-830D-C2E1-4BEE-E97C5F145B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45"/>
          <a:stretch/>
        </p:blipFill>
        <p:spPr>
          <a:xfrm>
            <a:off x="3028722" y="3696727"/>
            <a:ext cx="6134553" cy="286966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FE0740B-E896-7792-A420-EDA344A4AC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6500" y="2234796"/>
            <a:ext cx="8298999" cy="1303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0942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A26A92-195E-0A0F-4122-941C7A294E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69031C-8073-C34C-85F8-505A921195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Analyzing the Posterior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DFCB41F-4CEC-A9C9-2CC0-E84AF953B1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How can we get the chains to look more similar?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Sample more (2000)</a:t>
            </a:r>
          </a:p>
        </p:txBody>
      </p:sp>
      <p:pic>
        <p:nvPicPr>
          <p:cNvPr id="6" name="Picture 5" descr="A graph of a graph of a graph&#10;&#10;AI-generated content may be incorrect.">
            <a:extLst>
              <a:ext uri="{FF2B5EF4-FFF2-40B4-BE49-F238E27FC236}">
                <a16:creationId xmlns:a16="http://schemas.microsoft.com/office/drawing/2014/main" id="{A049A910-F9B2-35E3-7BA9-839BCF0B93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803" y="2672123"/>
            <a:ext cx="10210393" cy="233564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F8071DA-E4D7-2B5D-62E1-C9B87CF7A2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638" y="5274797"/>
            <a:ext cx="11501362" cy="724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0982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E61A04-C626-C5E4-A3C2-591358CD9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Tutorial Outline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0153A-0E02-CB25-A797-F3303E2364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Probabilistic Programming Languages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Analyzing the posterior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 err="1"/>
              <a:t>Arviz</a:t>
            </a:r>
            <a:endParaRPr lang="en-US" dirty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KDE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HDI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Savage-Dickey Density Rati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ROPE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 err="1"/>
              <a:t>PyTensor</a:t>
            </a:r>
            <a:endParaRPr 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26393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73EB28-68C5-965A-2174-8E41FDF811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graph of a graph&#10;&#10;AI-generated content may be incorrect.">
            <a:extLst>
              <a:ext uri="{FF2B5EF4-FFF2-40B4-BE49-F238E27FC236}">
                <a16:creationId xmlns:a16="http://schemas.microsoft.com/office/drawing/2014/main" id="{E8F36666-0FDA-CBE8-74A7-4FB51DBA76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803" y="2671364"/>
            <a:ext cx="10181559" cy="23364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F476FAA-4E54-3995-A134-BB2F879795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Analyzing the Posterior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D905AD9-E08C-6FE2-F8F6-1131884211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How can we get the chains to look more similar?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Sample more (10,000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08888DB-6D39-C14D-82D1-63277731F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000" y="5286815"/>
            <a:ext cx="11502000" cy="844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41859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8B3CC0-DB65-8D59-4E26-BD3219A0C8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961A5-AF7A-5BDC-5679-5C079A11B1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Highest Density Interval (HDI)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6411F1D-2505-B239-E75E-49B4EF5D90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We computed the mea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We can also compute other statistics, such as the HDI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The Z% HDI is the interval of values containing Z% of the probabilit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76B1152-D5AF-8EAE-A23B-BD3237B89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117777"/>
              </p:ext>
            </p:extLst>
          </p:nvPr>
        </p:nvGraphicFramePr>
        <p:xfrm>
          <a:off x="3603625" y="4572000"/>
          <a:ext cx="36925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040" imgH="444240" progId="Equation.DSMT4">
                  <p:embed/>
                </p:oleObj>
              </mc:Choice>
              <mc:Fallback>
                <p:oleObj name="Equation" r:id="rId3" imgW="134604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76B1152-D5AF-8EAE-A23B-BD3237B890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3625" y="4572000"/>
                        <a:ext cx="369252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662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1575EA-3C6F-54D8-DDC6-BBAE746042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B4A6BF-4910-4357-A686-8FF88C45C3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Highest Density Interval (HDI)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953F196-C2B1-FB3F-97E7-187F2A9072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There are a lot of intervals like this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The HDI is the shortest interval containing Z% of the distribution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Equivalent: the probability of all values inside the HDI are higher than those out of it.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189AF72-6D17-93D8-AB54-2E3261879FC4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4145" y="4512600"/>
            <a:ext cx="5400609" cy="221266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99FDA9B-BE04-CAFE-31EA-50A93209CB0C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5382" y="4433359"/>
            <a:ext cx="5388418" cy="229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564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67EC00-FA06-B9A2-77DA-BCE95A1661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78F8D8-2FF7-8FA8-2C19-1FF8381EC7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Highest Density Interval (HDI)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07169A2-C41A-0CE0-ED2C-6E21AAD557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 The default in </a:t>
            </a:r>
            <a:r>
              <a:rPr lang="en-US" dirty="0" err="1"/>
              <a:t>Arviz</a:t>
            </a:r>
            <a:r>
              <a:rPr lang="en-US" dirty="0"/>
              <a:t> is the 94% HDI, so that’s what we’ll generally use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Often, the 50% HDI is also reported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Before we plot, we can in general combine the 4 chains to 4000 samples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63912A7-097A-8444-95EE-629AB32D5E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2681" y="4385722"/>
            <a:ext cx="4366638" cy="2339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19556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C3A348-B614-D442-4C1F-11BD6B7FC6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A05CF-DD13-3467-9BC6-09390AA076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Highest Density Interval (HDI)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1DDE27A-B1C8-23D3-9A7C-4BBEFE14B0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We can also get the data as samples instead of as separate chains using </a:t>
            </a:r>
            <a:r>
              <a:rPr lang="en-US" dirty="0" err="1"/>
              <a:t>az.extract</a:t>
            </a:r>
            <a:endParaRPr 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1D73C29-F1E8-6C00-C2A1-35BF902570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1876" y="2916674"/>
            <a:ext cx="7468247" cy="3528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4922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A38906-BD3F-F8C6-D1A9-B97EDD6F7F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541FAD-24BC-C1E3-A234-58D34ADEB7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Highest Density Interval (HDI)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7CEDD77-836F-7CAE-8E0A-4D54AC577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We can plot HDI and compute the value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03A1F1D-3E5D-C08C-0BA5-7E8A15A2CB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6210" y="2113697"/>
            <a:ext cx="4143575" cy="685071"/>
          </a:xfrm>
          <a:prstGeom prst="rect">
            <a:avLst/>
          </a:prstGeom>
        </p:spPr>
      </p:pic>
      <p:pic>
        <p:nvPicPr>
          <p:cNvPr id="13" name="Picture 12" descr="A diagram of a normal distribution&#10;&#10;AI-generated content may be incorrect.">
            <a:extLst>
              <a:ext uri="{FF2B5EF4-FFF2-40B4-BE49-F238E27FC236}">
                <a16:creationId xmlns:a16="http://schemas.microsoft.com/office/drawing/2014/main" id="{E7441963-0E2F-91BC-B6A8-B94E09DE3E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6210" y="2917371"/>
            <a:ext cx="3840143" cy="327563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BFB3841-CE93-5448-183D-A587B34BFF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14363" y="2113697"/>
            <a:ext cx="5282837" cy="1967648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6FF873E3-2A8A-C53D-10A9-9FB3D3C86D8A}"/>
              </a:ext>
            </a:extLst>
          </p:cNvPr>
          <p:cNvSpPr/>
          <p:nvPr/>
        </p:nvSpPr>
        <p:spPr>
          <a:xfrm>
            <a:off x="8614927" y="4503412"/>
            <a:ext cx="870857" cy="690139"/>
          </a:xfrm>
          <a:prstGeom prst="rect">
            <a:avLst/>
          </a:prstGeom>
          <a:solidFill>
            <a:schemeClr val="bg1"/>
          </a:solidFill>
          <a:ln w="31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ysClr val="windowText" lastClr="000000"/>
                </a:solidFill>
              </a:rPr>
              <a:t>Lower limit</a:t>
            </a:r>
            <a:endParaRPr lang="LID4096" dirty="0">
              <a:solidFill>
                <a:sysClr val="windowText" lastClr="000000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D989AE5-B597-1EEF-3216-0D272FA84858}"/>
              </a:ext>
            </a:extLst>
          </p:cNvPr>
          <p:cNvSpPr/>
          <p:nvPr/>
        </p:nvSpPr>
        <p:spPr>
          <a:xfrm>
            <a:off x="9614933" y="4503412"/>
            <a:ext cx="870857" cy="690139"/>
          </a:xfrm>
          <a:prstGeom prst="rect">
            <a:avLst/>
          </a:prstGeom>
          <a:solidFill>
            <a:schemeClr val="bg1"/>
          </a:solidFill>
          <a:ln w="31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ysClr val="windowText" lastClr="000000"/>
                </a:solidFill>
              </a:rPr>
              <a:t>Upper limit</a:t>
            </a:r>
            <a:endParaRPr lang="LID4096" dirty="0">
              <a:solidFill>
                <a:sysClr val="windowText" lastClr="000000"/>
              </a:solidFill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F03E46A-57D0-272D-7FDA-AF3BF09054E4}"/>
              </a:ext>
            </a:extLst>
          </p:cNvPr>
          <p:cNvCxnSpPr>
            <a:stCxn id="16" idx="0"/>
          </p:cNvCxnSpPr>
          <p:nvPr/>
        </p:nvCxnSpPr>
        <p:spPr>
          <a:xfrm flipH="1" flipV="1">
            <a:off x="8937171" y="3940629"/>
            <a:ext cx="113185" cy="5627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AD5BF7C-01DF-9BFC-8CDD-9A37BDC444C0}"/>
              </a:ext>
            </a:extLst>
          </p:cNvPr>
          <p:cNvCxnSpPr>
            <a:cxnSpLocks/>
          </p:cNvCxnSpPr>
          <p:nvPr/>
        </p:nvCxnSpPr>
        <p:spPr>
          <a:xfrm flipV="1">
            <a:off x="10030013" y="4081345"/>
            <a:ext cx="0" cy="4220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0457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F53691-5016-EE86-719A-C20BC8CCB6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26AF41-5EAC-9373-9DCB-0EA23B573F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Help Page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8FBC117-DE33-A005-52F7-FFED641BEB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 err="1"/>
              <a:t>Arviz</a:t>
            </a:r>
            <a:r>
              <a:rPr lang="en-US" dirty="0"/>
              <a:t>: </a:t>
            </a:r>
            <a:r>
              <a:rPr lang="en-GB" dirty="0">
                <a:hlinkClick r:id="rId3"/>
              </a:rPr>
              <a:t>https://python.arviz.org/en/stable/api/index.html</a:t>
            </a: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 err="1"/>
              <a:t>PyMC</a:t>
            </a:r>
            <a:r>
              <a:rPr lang="en-GB" dirty="0"/>
              <a:t>: </a:t>
            </a:r>
            <a:r>
              <a:rPr lang="en-GB" dirty="0">
                <a:hlinkClick r:id="rId4"/>
              </a:rPr>
              <a:t>https://www.pymc.io/projects/docs/en/stable/api.html</a:t>
            </a: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 err="1"/>
              <a:t>Preliz</a:t>
            </a:r>
            <a:r>
              <a:rPr lang="en-GB" dirty="0"/>
              <a:t>: </a:t>
            </a:r>
            <a:r>
              <a:rPr lang="en-GB" dirty="0">
                <a:hlinkClick r:id="rId5"/>
              </a:rPr>
              <a:t>https://preliz.readthedocs.io/en/latest/index.html\</a:t>
            </a: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LID4096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60325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BDDB97-6E75-6E70-4814-AF29A8B34D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72FDD4-BE6A-8E59-5B55-A28AC588C9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Posterior Based Decision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1667B34-0A8C-E383-1973-9C60EAEEE2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 Sometimes we would like to do more than describe the posterior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Sometimes we’d like to make a decision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s the coin fair?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s the person sick?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Do biomedical students receive 9 emails a day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094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A43CFC-A62E-E3DC-2A05-4E737A4825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6C1F28-115F-1B1C-F509-1E7AB1B59F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Posterior Based Decision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09DEE01-070A-1B17-B708-A9B8281692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 9 is inside the 94% HDI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We can compute a value called the </a:t>
            </a:r>
            <a:r>
              <a:rPr lang="en-GB" b="1" dirty="0"/>
              <a:t>Savage-Dickey density ratio</a:t>
            </a:r>
            <a:r>
              <a:rPr lang="en-GB" dirty="0"/>
              <a:t>.</a:t>
            </a:r>
            <a:endParaRPr lang="en-US" dirty="0"/>
          </a:p>
        </p:txBody>
      </p:sp>
      <p:pic>
        <p:nvPicPr>
          <p:cNvPr id="3" name="Picture 2" descr="A diagram of a normal distribution&#10;&#10;AI-generated content may be incorrect.">
            <a:extLst>
              <a:ext uri="{FF2B5EF4-FFF2-40B4-BE49-F238E27FC236}">
                <a16:creationId xmlns:a16="http://schemas.microsoft.com/office/drawing/2014/main" id="{2CC9B35D-DA3B-D90D-9D4E-1E8C85730B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1581" y="2235805"/>
            <a:ext cx="3840143" cy="3275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443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7A42E1-3A32-9D2F-F65E-17F9CB896F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BA8868-76A6-4B53-F0D8-13E9BF654A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Savage-Dickey Density Ratio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2894529-1B86-77C6-BF7A-CE1A2CC07F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he ratio of the posterior and prior densities at that value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Evaluates how much support the posterior provides for a given value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BF_01 = 7.97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he value of 9 emails is 7.97 times 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GB" dirty="0"/>
              <a:t>more likely under the posterior than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GB" dirty="0"/>
              <a:t>under the prior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BF_10 = 1/BF_01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</p:txBody>
      </p:sp>
      <p:pic>
        <p:nvPicPr>
          <p:cNvPr id="6" name="Picture 5" descr="A graph with numbers and lines&#10;&#10;AI-generated content may be incorrect.">
            <a:extLst>
              <a:ext uri="{FF2B5EF4-FFF2-40B4-BE49-F238E27FC236}">
                <a16:creationId xmlns:a16="http://schemas.microsoft.com/office/drawing/2014/main" id="{8D85CDF7-79DC-23E8-6564-406D155FB4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6980" y="2756168"/>
            <a:ext cx="4886820" cy="4080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15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70CCE01C-2785-BCA6-DA31-BA535E080C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1A930-48B3-C734-EE72-59776F7D30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Probabilistic Programming Langu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C3966B-AB2F-8ABE-92F9-303B9775B4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Data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Knowns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Constants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Unknowns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Parameters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Bayesian inference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Condition the unknowns on the knowns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581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F3B5F9-0DA2-A92D-39AC-729972FD31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07D5FD-456F-1F78-C506-670EA959AA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Savage-Dickey Density Ratio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1694863-5664-B02E-09D2-8CEEEDEF08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How do we a decision?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Rule of thumb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6C4F44-6A34-D1C3-698C-2166AB9874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3108" y="3009581"/>
            <a:ext cx="5325784" cy="288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993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F46862-FDAE-C86E-562E-CA48CE0CA7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C3B6AD-79CC-01BE-446C-8EC3D4793C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ROP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BE0CA33-91D1-C65A-DA2D-60DB171401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Region of Practical Equivalence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For example, students will not each get exactly 9 emails a day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Let’s say we think between 8-10 is pretty much the same as 9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ROPE is defined using domain knowledge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00451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4A07B9-097A-5837-8DC5-4705B4C5F8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A82246-76E2-0CEC-8773-A67BB32980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ROP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0B8469A-C1C0-42DD-4B36-51336ABCF9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f the ROPE and HDI do not overlap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Students don’t receive 9 emails a da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f the ROPE contains the entire HDI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Students receive 9 emails a da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f the ROPE and HDI partially overlap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We can’t say if students do or do not receive 9 emails a da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57004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DF9D19-141E-DB03-1A2F-BEECDE9880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AC6BF2-B892-269A-06F7-7AB4791D16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ROP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831E6EC-551A-F2C0-5605-180A491DB8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f the ROPE and HDI do not overlap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Students don’t receive 9 emails a da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f the ROPE contains the entire HDI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Students receive 9 emails a da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f the ROPE and HDI partially overlap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We can’t say if students do or do not receive 9 emails a da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f the definition of the ROPE changes our conclusions – maybe question it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08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855DD2-28FD-3AE5-4B93-AE9EED184F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218652-2C20-2929-FAB6-F3E99BF3EC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ROP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FC39672-833C-92BB-DB5E-4CCFC23C14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Can we conclude if students receive 9 emails a day?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No</a:t>
            </a:r>
          </a:p>
        </p:txBody>
      </p:sp>
      <p:pic>
        <p:nvPicPr>
          <p:cNvPr id="4" name="Picture 3" descr="A graph of a normal distribution&#10;&#10;AI-generated content may be incorrect.">
            <a:extLst>
              <a:ext uri="{FF2B5EF4-FFF2-40B4-BE49-F238E27FC236}">
                <a16:creationId xmlns:a16="http://schemas.microsoft.com/office/drawing/2014/main" id="{FCBB2E70-F846-2881-EBF7-8067EE16BC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3043" y="2359802"/>
            <a:ext cx="4727457" cy="4032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9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B97113-B573-06BA-E1AC-C74C175546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3C9070-0BD7-0238-0C96-A80FA43C83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ROPE</a:t>
            </a:r>
          </a:p>
        </p:txBody>
      </p:sp>
      <p:pic>
        <p:nvPicPr>
          <p:cNvPr id="7" name="Picture 2" descr="Image result for rope examples bayes&quot;">
            <a:extLst>
              <a:ext uri="{FF2B5EF4-FFF2-40B4-BE49-F238E27FC236}">
                <a16:creationId xmlns:a16="http://schemas.microsoft.com/office/drawing/2014/main" id="{458F5524-772A-6732-DECE-D737264550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347" y="1208314"/>
            <a:ext cx="8813519" cy="550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73445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703B01-22A7-0CCB-9996-C7D3ADCAD3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B70F14-F7B2-6358-D705-E8CDC74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 err="1"/>
              <a:t>PyTensor</a:t>
            </a:r>
            <a:endParaRPr lang="en-US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EF53858-7B27-23B1-BD73-DE940CF0AA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Autofit/>
          </a:bodyPr>
          <a:lstStyle/>
          <a:p>
            <a:pPr lvl="0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GB" altLang="LID4096" sz="2400" dirty="0">
                <a:latin typeface="Aptos Display" panose="020B0004020202020204" pitchFamily="34" charset="0"/>
              </a:rPr>
              <a:t>A</a:t>
            </a:r>
            <a:r>
              <a:rPr lang="LID4096" altLang="LID4096" sz="2400" dirty="0">
                <a:latin typeface="Aptos Display" panose="020B0004020202020204" pitchFamily="34" charset="0"/>
              </a:rPr>
              <a:t>llows </a:t>
            </a:r>
            <a:r>
              <a:rPr lang="en-GB" altLang="LID4096" sz="2400" dirty="0">
                <a:latin typeface="Aptos Display" panose="020B0004020202020204" pitchFamily="34" charset="0"/>
              </a:rPr>
              <a:t>for </a:t>
            </a:r>
            <a:r>
              <a:rPr lang="LID4096" altLang="LID4096" sz="2400" dirty="0">
                <a:latin typeface="Aptos Display" panose="020B0004020202020204" pitchFamily="34" charset="0"/>
              </a:rPr>
              <a:t>defin</a:t>
            </a:r>
            <a:r>
              <a:rPr lang="en-GB" altLang="LID4096" sz="2400" dirty="0" err="1">
                <a:latin typeface="Aptos Display" panose="020B0004020202020204" pitchFamily="34" charset="0"/>
              </a:rPr>
              <a:t>ing</a:t>
            </a:r>
            <a:r>
              <a:rPr lang="LID4096" altLang="LID4096" sz="2400" dirty="0">
                <a:latin typeface="Aptos Display" panose="020B0004020202020204" pitchFamily="34" charset="0"/>
              </a:rPr>
              <a:t>, optimiz</a:t>
            </a:r>
            <a:r>
              <a:rPr lang="en-GB" altLang="LID4096" sz="2400" dirty="0" err="1">
                <a:latin typeface="Aptos Display" panose="020B0004020202020204" pitchFamily="34" charset="0"/>
              </a:rPr>
              <a:t>ing</a:t>
            </a:r>
            <a:r>
              <a:rPr lang="LID4096" altLang="LID4096" sz="2400" dirty="0">
                <a:latin typeface="Aptos Display" panose="020B0004020202020204" pitchFamily="34" charset="0"/>
              </a:rPr>
              <a:t>, and efficiently evaluat</a:t>
            </a:r>
            <a:r>
              <a:rPr lang="en-GB" altLang="LID4096" sz="2400" dirty="0" err="1">
                <a:latin typeface="Aptos Display" panose="020B0004020202020204" pitchFamily="34" charset="0"/>
              </a:rPr>
              <a:t>ing</a:t>
            </a:r>
            <a:r>
              <a:rPr lang="LID4096" altLang="LID4096" sz="2400" dirty="0">
                <a:latin typeface="Aptos Display" panose="020B0004020202020204" pitchFamily="34" charset="0"/>
              </a:rPr>
              <a:t> mathematical expressions involving multi-dimensional arrays.</a:t>
            </a:r>
            <a:endParaRPr lang="en-GB" altLang="LID4096" sz="2400" dirty="0">
              <a:latin typeface="Aptos Display" panose="020B0004020202020204" pitchFamily="34" charset="0"/>
            </a:endParaRPr>
          </a:p>
          <a:p>
            <a:pPr lvl="0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GB" altLang="LID4096" sz="2400" dirty="0">
                <a:latin typeface="Aptos Display" panose="020B0004020202020204" pitchFamily="34" charset="0"/>
              </a:rPr>
              <a:t>A tensor is a generalized mathematical structure that can represent scalars, vectors, matrices, and higher-dimensional arrays.</a:t>
            </a:r>
          </a:p>
          <a:p>
            <a:pPr lvl="0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GB" altLang="LID4096" sz="2400" dirty="0">
                <a:latin typeface="Aptos Display" panose="020B0004020202020204" pitchFamily="34" charset="0"/>
              </a:rPr>
              <a:t>Unlike other variables, tensors don’t have to have a defined shape to be manipulated.</a:t>
            </a:r>
          </a:p>
          <a:p>
            <a:pPr lvl="0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GB" altLang="LID4096" sz="2400" dirty="0">
                <a:latin typeface="Aptos Display" panose="020B0004020202020204" pitchFamily="34" charset="0"/>
              </a:rPr>
              <a:t>This can be useful for cases in which tensors exist without a concrete shape until execution or have dimensions that vary per sample.</a:t>
            </a:r>
          </a:p>
          <a:p>
            <a:pPr lvl="1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GB" altLang="LID4096" sz="1800" dirty="0">
                <a:latin typeface="Aptos Display" panose="020B0004020202020204" pitchFamily="34" charset="0"/>
              </a:rPr>
              <a:t>Used in deep learning. </a:t>
            </a:r>
          </a:p>
          <a:p>
            <a:pPr lvl="0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GB" sz="2400" dirty="0"/>
              <a:t>Computational graphs enable automatic differentiation for efficient gradient computation using the chain rule.</a:t>
            </a:r>
            <a:endParaRPr lang="LID4096" altLang="LID4096" sz="2400" dirty="0">
              <a:latin typeface="Aptos Display" panose="020B0004020202020204" pitchFamily="34" charset="0"/>
            </a:endParaRPr>
          </a:p>
          <a:p>
            <a:pPr marL="0" lvl="0" indent="0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None/>
            </a:pPr>
            <a:br>
              <a:rPr lang="LID4096" altLang="LID4096" sz="4800" dirty="0">
                <a:latin typeface="Aptos Display" panose="020B0004020202020204" pitchFamily="34" charset="0"/>
              </a:rPr>
            </a:br>
            <a:endParaRPr lang="LID4096" altLang="LID4096" sz="4800" dirty="0">
              <a:latin typeface="Aptos Display" panose="020B00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811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EA2CED50-81F2-8211-6D43-BE0E8248C6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27B4DE-EA6F-0C6C-6A13-BCD3EEDA9A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 err="1"/>
              <a:t>PyTensor</a:t>
            </a:r>
            <a:endParaRPr lang="en-US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B5CE061-F750-0C3C-DB9E-CEE25DCF8E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Autofit/>
          </a:bodyPr>
          <a:lstStyle/>
          <a:p>
            <a:pPr lvl="0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GB" altLang="LID4096" sz="2400" dirty="0">
                <a:latin typeface="Aptos Display" panose="020B0004020202020204" pitchFamily="34" charset="0"/>
              </a:rPr>
              <a:t>Define some simple tensors</a:t>
            </a:r>
            <a:endParaRPr lang="LID4096" altLang="LID4096" sz="2400" dirty="0">
              <a:latin typeface="Aptos Display" panose="020B0004020202020204" pitchFamily="34" charset="0"/>
            </a:endParaRPr>
          </a:p>
          <a:p>
            <a:pPr marL="0" lvl="0" indent="0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None/>
            </a:pPr>
            <a:br>
              <a:rPr lang="LID4096" altLang="LID4096" sz="4800" dirty="0">
                <a:latin typeface="Aptos Display" panose="020B0004020202020204" pitchFamily="34" charset="0"/>
              </a:rPr>
            </a:br>
            <a:endParaRPr lang="LID4096" altLang="LID4096" sz="4800" dirty="0">
              <a:latin typeface="Aptos Display" panose="020B00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5DFAFE-3547-2C8F-8F74-64C237B742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3787" y="1950356"/>
            <a:ext cx="4424641" cy="4673333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55E89DEE-EB96-67F6-AD61-8A6B7968ECAD}"/>
              </a:ext>
            </a:extLst>
          </p:cNvPr>
          <p:cNvSpPr/>
          <p:nvPr/>
        </p:nvSpPr>
        <p:spPr>
          <a:xfrm>
            <a:off x="3418114" y="5900057"/>
            <a:ext cx="1306286" cy="59871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01724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7A56C4AA-F906-E904-CD75-5516AC68BA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968F7-875B-AD7A-BADE-B66709029E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 err="1"/>
              <a:t>PyTensor</a:t>
            </a:r>
            <a:endParaRPr lang="en-US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78FB55C-FFE8-DCC1-4BB2-48609C0BC9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Autofit/>
          </a:bodyPr>
          <a:lstStyle/>
          <a:p>
            <a:pPr lvl="0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GB" altLang="LID4096" sz="2400" dirty="0">
                <a:latin typeface="Aptos Display" panose="020B0004020202020204" pitchFamily="34" charset="0"/>
              </a:rPr>
              <a:t>We can define a new tensor using our two defined tensors</a:t>
            </a:r>
            <a:endParaRPr lang="LID4096" altLang="LID4096" sz="2400" dirty="0">
              <a:latin typeface="Aptos Display" panose="020B0004020202020204" pitchFamily="34" charset="0"/>
            </a:endParaRPr>
          </a:p>
          <a:p>
            <a:pPr marL="0" lvl="0" indent="0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None/>
            </a:pPr>
            <a:br>
              <a:rPr lang="LID4096" altLang="LID4096" sz="4800" dirty="0">
                <a:latin typeface="Aptos Display" panose="020B0004020202020204" pitchFamily="34" charset="0"/>
              </a:rPr>
            </a:br>
            <a:endParaRPr lang="LID4096" altLang="LID4096" sz="4800" dirty="0">
              <a:latin typeface="Aptos Display" panose="020B00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B9558B4-6FC7-79DB-B392-FE8B0E539727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24280"/>
          <a:stretch/>
        </p:blipFill>
        <p:spPr>
          <a:xfrm>
            <a:off x="1802085" y="1811581"/>
            <a:ext cx="9392884" cy="200930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8FC9A73-D1D0-BFD7-DAAE-DFE94308D4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9561" y="4158861"/>
            <a:ext cx="4698966" cy="1447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1291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C3924559-39B3-CD2F-CFA3-D2089BAD80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C736DD-48A0-194B-589B-A9616AA500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 err="1"/>
              <a:t>PyTensor</a:t>
            </a:r>
            <a:endParaRPr lang="en-US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18916A9-93B3-E41F-703D-EC43096DA2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Autofit/>
          </a:bodyPr>
          <a:lstStyle/>
          <a:p>
            <a:pPr lvl="0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GB" altLang="LID4096" sz="2400" dirty="0">
                <a:latin typeface="Aptos Display" panose="020B0004020202020204" pitchFamily="34" charset="0"/>
              </a:rPr>
              <a:t>Let’s print the </a:t>
            </a:r>
            <a:r>
              <a:rPr lang="en-GB" altLang="LID4096" sz="2400" b="1" dirty="0">
                <a:latin typeface="Aptos Display" panose="020B0004020202020204" pitchFamily="34" charset="0"/>
              </a:rPr>
              <a:t>computational graph </a:t>
            </a:r>
            <a:r>
              <a:rPr lang="en-GB" altLang="LID4096" sz="2400" dirty="0">
                <a:latin typeface="Aptos Display" panose="020B0004020202020204" pitchFamily="34" charset="0"/>
              </a:rPr>
              <a:t>of our tensor. </a:t>
            </a:r>
            <a:endParaRPr lang="LID4096" altLang="LID4096" sz="2400" dirty="0">
              <a:latin typeface="Aptos Display" panose="020B0004020202020204" pitchFamily="34" charset="0"/>
            </a:endParaRPr>
          </a:p>
          <a:p>
            <a:pPr marL="0" lvl="0" indent="0" eaLnBrk="0" fontAlgn="base" hangingPunct="0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None/>
            </a:pPr>
            <a:br>
              <a:rPr lang="LID4096" altLang="LID4096" sz="4800" dirty="0">
                <a:latin typeface="Aptos Display" panose="020B0004020202020204" pitchFamily="34" charset="0"/>
              </a:rPr>
            </a:br>
            <a:endParaRPr lang="LID4096" altLang="LID4096" sz="4800" dirty="0">
              <a:latin typeface="Aptos Display" panose="020B00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9A7965-B5F2-BDBD-4E44-6F618C1DB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257" y="2249495"/>
            <a:ext cx="6023739" cy="2729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35773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072C3E-1661-C3FF-EE22-C31A234930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25B91C-EBC6-6ED1-BE5B-B1DD239185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Probabilistic Programming Langu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1E96F8-C553-C537-29D7-FAB6F2E3EF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Challenge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Fully probabilistic models often lead to analytically intractable expressions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Probabilistic Programming Languages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Allow clear separation between model creation and inference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Users specify a full probabilistic model by writing a few lines of code, and then inference follows automatically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283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BFD87A-4E1A-A6E6-1F0A-897953EAF0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1DE632-50A1-DBC0-BDC2-C3AB95A6E1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Translating a Graphical Model to a PP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ACC4A1-64D5-1AD3-2FBF-B74114DC84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Coin flipping </a:t>
            </a:r>
            <a:endParaRPr lang="en-GB" dirty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pic>
        <p:nvPicPr>
          <p:cNvPr id="9" name="Graphic 8">
            <a:extLst>
              <a:ext uri="{FF2B5EF4-FFF2-40B4-BE49-F238E27FC236}">
                <a16:creationId xmlns:a16="http://schemas.microsoft.com/office/drawing/2014/main" id="{AB6527CD-E147-7F70-6DC9-ECC4CB91A5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1353716" y="2826350"/>
            <a:ext cx="1458518" cy="37200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A5C28F6-4A9B-00BC-0B08-DFA6B52476CE}"/>
              </a:ext>
            </a:extLst>
          </p:cNvPr>
          <p:cNvSpPr txBox="1"/>
          <p:nvPr/>
        </p:nvSpPr>
        <p:spPr>
          <a:xfrm>
            <a:off x="945740" y="2360550"/>
            <a:ext cx="2274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Graphical model</a:t>
            </a:r>
            <a:endParaRPr lang="en-IL" sz="2400" b="1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61A65C5-A07C-3123-3057-733D69076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436620"/>
              </p:ext>
            </p:extLst>
          </p:nvPr>
        </p:nvGraphicFramePr>
        <p:xfrm>
          <a:off x="4483097" y="3097783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507960" progId="Equation.DSMT4">
                  <p:embed/>
                </p:oleObj>
              </mc:Choice>
              <mc:Fallback>
                <p:oleObj name="Equation" r:id="rId5" imgW="110484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61A65C5-A07C-3123-3057-733D69076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3097" y="3097783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6DB6EB5-5BBD-F25E-35EE-A05D610615D7}"/>
              </a:ext>
            </a:extLst>
          </p:cNvPr>
          <p:cNvSpPr txBox="1"/>
          <p:nvPr/>
        </p:nvSpPr>
        <p:spPr>
          <a:xfrm>
            <a:off x="4732864" y="2360550"/>
            <a:ext cx="1446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quations</a:t>
            </a:r>
            <a:endParaRPr lang="en-IL" sz="24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C71BB15-D463-4125-F69E-41C1E8C74A54}"/>
              </a:ext>
            </a:extLst>
          </p:cNvPr>
          <p:cNvSpPr txBox="1"/>
          <p:nvPr/>
        </p:nvSpPr>
        <p:spPr>
          <a:xfrm>
            <a:off x="7018822" y="3097783"/>
            <a:ext cx="546946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685D528-326C-3281-B5D1-190FF5A54A1F}"/>
              </a:ext>
            </a:extLst>
          </p:cNvPr>
          <p:cNvSpPr txBox="1"/>
          <p:nvPr/>
        </p:nvSpPr>
        <p:spPr>
          <a:xfrm>
            <a:off x="8218615" y="2360550"/>
            <a:ext cx="1868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PyMC</a:t>
            </a:r>
            <a:r>
              <a:rPr lang="en-US" sz="2400" b="1" dirty="0"/>
              <a:t> (a PPL)</a:t>
            </a:r>
            <a:endParaRPr lang="en-IL" sz="2400" b="1" dirty="0"/>
          </a:p>
        </p:txBody>
      </p:sp>
    </p:spTree>
    <p:extLst>
      <p:ext uri="{BB962C8B-B14F-4D97-AF65-F5344CB8AC3E}">
        <p14:creationId xmlns:p14="http://schemas.microsoft.com/office/powerpoint/2010/main" val="1219506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B18356-6D21-F840-321D-97F4A43823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D5F07C-87C5-70EC-4428-78F4A33CA8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Translating a Graphical Model to a PP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F8C2A2C-8822-DA32-843A-2AC9B9DE50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Coin flipping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sz="2400" dirty="0"/>
          </a:p>
          <a:p>
            <a:pPr marL="0" indent="0">
              <a:buNone/>
            </a:pPr>
            <a:r>
              <a:rPr lang="en-US" sz="2400" b="1" dirty="0"/>
              <a:t>Line 1: </a:t>
            </a:r>
            <a:r>
              <a:rPr lang="en-GB" sz="2400" dirty="0"/>
              <a:t>creates a container for our model. Everything inside the with block will be automatically added to </a:t>
            </a:r>
            <a:r>
              <a:rPr lang="en-GB" sz="2400" dirty="0" err="1"/>
              <a:t>our_first_model</a:t>
            </a:r>
            <a:r>
              <a:rPr lang="en-GB" sz="2400" dirty="0"/>
              <a:t>.</a:t>
            </a:r>
          </a:p>
          <a:p>
            <a:pPr marL="0" indent="0">
              <a:buNone/>
            </a:pPr>
            <a:r>
              <a:rPr lang="en-US" sz="2400" b="1" dirty="0"/>
              <a:t>Line 2: </a:t>
            </a:r>
            <a:r>
              <a:rPr lang="en-GB" sz="2400" dirty="0"/>
              <a:t>prior</a:t>
            </a:r>
          </a:p>
          <a:p>
            <a:pPr marL="0" indent="0">
              <a:buNone/>
            </a:pPr>
            <a:r>
              <a:rPr lang="en-GB" sz="2400" b="1" dirty="0"/>
              <a:t>Line 3: </a:t>
            </a:r>
            <a:r>
              <a:rPr lang="en-GB" sz="2400" dirty="0"/>
              <a:t>likelihood</a:t>
            </a:r>
          </a:p>
          <a:p>
            <a:pPr marL="0" indent="0">
              <a:buNone/>
            </a:pPr>
            <a:r>
              <a:rPr lang="en-GB" sz="2400" b="1" dirty="0"/>
              <a:t>Line 4: </a:t>
            </a:r>
            <a:r>
              <a:rPr lang="en-GB" sz="2400" dirty="0"/>
              <a:t>computes the posterior using numerical methods. </a:t>
            </a:r>
            <a:endParaRPr lang="en-GB" sz="2400" b="1" dirty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82B8C14-6F71-84F3-D24E-9C97C776C749}"/>
              </a:ext>
            </a:extLst>
          </p:cNvPr>
          <p:cNvSpPr txBox="1"/>
          <p:nvPr/>
        </p:nvSpPr>
        <p:spPr>
          <a:xfrm>
            <a:off x="988136" y="2226925"/>
            <a:ext cx="546946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66106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7C0C13-3C51-3AA3-9A5C-A9A5856279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568D9C-B7A2-AC5B-EAEA-07510314EB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Translating a Graphical Model to a PP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DBBE127E-8D2C-8505-094D-2C3318B56A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The use of numerical methods solves the challenge of posteriors we cannot compute.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400" dirty="0"/>
              <a:t>However, what we get are samples from the posterior, rather than the posterior itself.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400" dirty="0"/>
              <a:t>Every time we run the inference, the samples will change.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400" b="1" dirty="0"/>
              <a:t>If the inference process works as expected, the samples will be representative of the posterior distribution, and we will obtain the same conclusion from any of those samples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92794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A8A70E-CEFA-A32B-E3A7-0E5AA093EC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A50007-BE3D-D60B-B07A-C75055168E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Translating a Graphical Model to a PP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5AA28BF7-2613-7BF7-8407-AB9A5A8B48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46560"/>
                <a:ext cx="10515600" cy="537870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Number of emails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Poisson likelihood 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Gamma prior on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GB" dirty="0"/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endParaRPr lang="en-US" dirty="0"/>
              </a:p>
            </p:txBody>
          </p:sp>
        </mc:Choice>
        <mc:Fallback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5AA28BF7-2613-7BF7-8407-AB9A5A8B48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46560"/>
                <a:ext cx="10515600" cy="5378705"/>
              </a:xfrm>
              <a:blipFill>
                <a:blip r:embed="rId3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A graph with blue bars&#10;&#10;AI-generated content may be incorrect.">
            <a:extLst>
              <a:ext uri="{FF2B5EF4-FFF2-40B4-BE49-F238E27FC236}">
                <a16:creationId xmlns:a16="http://schemas.microsoft.com/office/drawing/2014/main" id="{A5554631-390A-2789-CD2D-57AD5602C3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509806"/>
            <a:ext cx="5138938" cy="3950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4472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49D542-DD99-496A-FE26-329868F88E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15AC2B-7504-FD34-206D-EFBB12E729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Translating a Graphical Model to a PP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2040659-B9AF-30F9-AD82-3C9F252394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Number of emails</a:t>
            </a:r>
            <a:endParaRPr lang="en-GB" dirty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7DE345B-A17E-9420-A939-A21CDB79CA92}"/>
              </a:ext>
            </a:extLst>
          </p:cNvPr>
          <p:cNvSpPr txBox="1"/>
          <p:nvPr/>
        </p:nvSpPr>
        <p:spPr>
          <a:xfrm>
            <a:off x="945740" y="2360550"/>
            <a:ext cx="2274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Graphical model</a:t>
            </a:r>
            <a:endParaRPr lang="en-IL" sz="2400" b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1B62BE-C516-B76C-8E76-A4548ADE0979}"/>
              </a:ext>
            </a:extLst>
          </p:cNvPr>
          <p:cNvSpPr txBox="1"/>
          <p:nvPr/>
        </p:nvSpPr>
        <p:spPr>
          <a:xfrm>
            <a:off x="4732864" y="2360550"/>
            <a:ext cx="1446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quations</a:t>
            </a:r>
            <a:endParaRPr lang="en-IL" sz="24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C51FC1-226A-2224-CFAB-657F67C38D0C}"/>
              </a:ext>
            </a:extLst>
          </p:cNvPr>
          <p:cNvSpPr txBox="1"/>
          <p:nvPr/>
        </p:nvSpPr>
        <p:spPr>
          <a:xfrm>
            <a:off x="8218615" y="2360550"/>
            <a:ext cx="1868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PyMC</a:t>
            </a:r>
            <a:r>
              <a:rPr lang="en-US" sz="2400" b="1" dirty="0"/>
              <a:t> (a PPL)</a:t>
            </a:r>
            <a:endParaRPr lang="en-IL" sz="2400" b="1" dirty="0"/>
          </a:p>
        </p:txBody>
      </p:sp>
      <p:pic>
        <p:nvPicPr>
          <p:cNvPr id="3" name="Picture 2" descr="A diagram of a function&#10;&#10;AI-generated content may be incorrect.">
            <a:extLst>
              <a:ext uri="{FF2B5EF4-FFF2-40B4-BE49-F238E27FC236}">
                <a16:creationId xmlns:a16="http://schemas.microsoft.com/office/drawing/2014/main" id="{63C55799-621F-5BDE-D6CF-95145C621B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51" t="3809" r="40663" b="25079"/>
          <a:stretch/>
        </p:blipFill>
        <p:spPr>
          <a:xfrm>
            <a:off x="1530951" y="2846850"/>
            <a:ext cx="1504335" cy="39539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7C0ECFF-DBE3-317A-E875-91B36EE270BD}"/>
                  </a:ext>
                </a:extLst>
              </p:cNvPr>
              <p:cNvSpPr txBox="1"/>
              <p:nvPr/>
            </p:nvSpPr>
            <p:spPr>
              <a:xfrm>
                <a:off x="4383606" y="3091331"/>
                <a:ext cx="2514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𝐺𝑎𝑚𝑚𝑎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LID4096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7C0ECFF-DBE3-317A-E875-91B36EE27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3606" y="3091331"/>
                <a:ext cx="2514600" cy="830997"/>
              </a:xfrm>
              <a:prstGeom prst="rect">
                <a:avLst/>
              </a:prstGeom>
              <a:blipFill>
                <a:blip r:embed="rId4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EE9B6236-0707-A3A5-DD01-253C1C366D0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6124" y="2978552"/>
            <a:ext cx="5265876" cy="1158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725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62</TotalTime>
  <Words>1557</Words>
  <Application>Microsoft Office PowerPoint</Application>
  <PresentationFormat>Widescreen</PresentationFormat>
  <Paragraphs>274</Paragraphs>
  <Slides>39</Slides>
  <Notes>36</Notes>
  <HiddenSlides>5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-apple-system</vt:lpstr>
      <vt:lpstr>Aptos</vt:lpstr>
      <vt:lpstr>Aptos Display</vt:lpstr>
      <vt:lpstr>Arial</vt:lpstr>
      <vt:lpstr>Calibri</vt:lpstr>
      <vt:lpstr>Cambria Math</vt:lpstr>
      <vt:lpstr>Consolas</vt:lpstr>
      <vt:lpstr>Wingdings</vt:lpstr>
      <vt:lpstr>Office Theme</vt:lpstr>
      <vt:lpstr>Equation</vt:lpstr>
      <vt:lpstr>Tutorial 4</vt:lpstr>
      <vt:lpstr>Tutorial Outline</vt:lpstr>
      <vt:lpstr>Probabilistic Programming Languages</vt:lpstr>
      <vt:lpstr>Probabilistic Programming Languages</vt:lpstr>
      <vt:lpstr>Translating a Graphical Model to a PPL</vt:lpstr>
      <vt:lpstr>Translating a Graphical Model to a PPL</vt:lpstr>
      <vt:lpstr>Translating a Graphical Model to a PPL</vt:lpstr>
      <vt:lpstr>Translating a Graphical Model to a PPL</vt:lpstr>
      <vt:lpstr>Translating a Graphical Model to a PPL</vt:lpstr>
      <vt:lpstr>PyMC structure</vt:lpstr>
      <vt:lpstr>Inference Data Object</vt:lpstr>
      <vt:lpstr>Inference Data Object</vt:lpstr>
      <vt:lpstr>Inference Data Object</vt:lpstr>
      <vt:lpstr>Analyzing the Posterior</vt:lpstr>
      <vt:lpstr>Analyzing the Posterior</vt:lpstr>
      <vt:lpstr>Analyzing the Posterior</vt:lpstr>
      <vt:lpstr>Analyzing the Posterior</vt:lpstr>
      <vt:lpstr>Analyzing the Posterior</vt:lpstr>
      <vt:lpstr>Analyzing the Posterior</vt:lpstr>
      <vt:lpstr>Analyzing the Posterior</vt:lpstr>
      <vt:lpstr>Highest Density Interval (HDI)</vt:lpstr>
      <vt:lpstr>Highest Density Interval (HDI)</vt:lpstr>
      <vt:lpstr>Highest Density Interval (HDI)</vt:lpstr>
      <vt:lpstr>Highest Density Interval (HDI)</vt:lpstr>
      <vt:lpstr>Highest Density Interval (HDI)</vt:lpstr>
      <vt:lpstr>Help Pages</vt:lpstr>
      <vt:lpstr>Posterior Based Decisions</vt:lpstr>
      <vt:lpstr>Posterior Based Decisions</vt:lpstr>
      <vt:lpstr>Savage-Dickey Density Ratio</vt:lpstr>
      <vt:lpstr>Savage-Dickey Density Ratio</vt:lpstr>
      <vt:lpstr>ROPE</vt:lpstr>
      <vt:lpstr>ROPE</vt:lpstr>
      <vt:lpstr>ROPE</vt:lpstr>
      <vt:lpstr>ROPE</vt:lpstr>
      <vt:lpstr>ROPE</vt:lpstr>
      <vt:lpstr>PyTensor</vt:lpstr>
      <vt:lpstr>PyTensor</vt:lpstr>
      <vt:lpstr>PyTensor</vt:lpstr>
      <vt:lpstr>PyTenso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torial 1</dc:title>
  <dc:creator>Hanna Kossowsky</dc:creator>
  <cp:lastModifiedBy>Hanna Kossowsky</cp:lastModifiedBy>
  <cp:revision>6</cp:revision>
  <dcterms:created xsi:type="dcterms:W3CDTF">2024-04-07T05:56:09Z</dcterms:created>
  <dcterms:modified xsi:type="dcterms:W3CDTF">2025-04-06T14:16:55Z</dcterms:modified>
</cp:coreProperties>
</file>